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60B384" w14:textId="6CE87AA9" w:rsidR="00663530" w:rsidRPr="00C05D45" w:rsidRDefault="00663530" w:rsidP="00663530">
      <w:pPr>
        <w:spacing w:after="0" w:line="240" w:lineRule="auto"/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</w:pPr>
      <w:r w:rsidRPr="00C05D45"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  <w:t>彩色印刷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如需彩色印刷，请注明）</w:t>
      </w:r>
      <w:r w:rsidRPr="00C05D45"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  <w:t xml:space="preserve">                                        </w:t>
      </w:r>
    </w:p>
    <w:p w14:paraId="35A1ADE7" w14:textId="37CD916B" w:rsidR="005C2639" w:rsidRPr="00C05D45" w:rsidRDefault="004A127F" w:rsidP="00663530">
      <w:pPr>
        <w:spacing w:beforeLines="50" w:before="156" w:afterLines="50" w:after="156" w:line="240" w:lineRule="auto"/>
        <w:jc w:val="center"/>
        <w:rPr>
          <w:rFonts w:ascii="Times New Roman" w:eastAsia="黑体" w:hAnsi="Times New Roman" w:cs="Times New Roman"/>
          <w:color w:val="0000FF"/>
          <w:sz w:val="44"/>
          <w:szCs w:val="44"/>
          <w14:ligatures w14:val="none"/>
        </w:rPr>
      </w:pPr>
      <w:r w:rsidRPr="00C05D45">
        <w:rPr>
          <w:rFonts w:ascii="Times New Roman" w:eastAsia="黑体" w:hAnsi="Times New Roman" w:cs="Times New Roman"/>
          <w:sz w:val="44"/>
          <w:szCs w:val="44"/>
        </w:rPr>
        <w:t>中文题目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2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黑体</w:t>
      </w:r>
      <w:r w:rsidR="00A8144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，不超过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20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个字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6A3F3DA9" w14:textId="15D1B5E8" w:rsidR="005C2639" w:rsidRPr="00C05D45" w:rsidRDefault="00663530" w:rsidP="00F14C46">
      <w:pPr>
        <w:spacing w:beforeLines="50" w:before="156" w:afterLines="50" w:after="156" w:line="240" w:lineRule="auto"/>
        <w:jc w:val="center"/>
        <w:rPr>
          <w:rFonts w:ascii="Times New Roman" w:eastAsia="宋体" w:hAnsi="Times New Roman" w:cs="Times New Roman"/>
          <w:sz w:val="24"/>
        </w:rPr>
      </w:pPr>
      <w:r w:rsidRPr="00C05D45">
        <w:rPr>
          <w:rFonts w:ascii="Times New Roman" w:eastAsia="宋体" w:hAnsi="Times New Roman" w:cs="Times New Roman"/>
          <w:sz w:val="24"/>
        </w:rPr>
        <w:t>王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1</w:t>
      </w:r>
      <w:r w:rsidRPr="00C05D45">
        <w:rPr>
          <w:rFonts w:ascii="Times New Roman" w:eastAsia="宋体" w:hAnsi="Times New Roman" w:cs="Times New Roman"/>
          <w:sz w:val="24"/>
        </w:rPr>
        <w:t xml:space="preserve">  </w:t>
      </w:r>
      <w:r w:rsidRPr="00C05D45">
        <w:rPr>
          <w:rFonts w:ascii="Times New Roman" w:eastAsia="宋体" w:hAnsi="Times New Roman" w:cs="Times New Roman"/>
          <w:sz w:val="24"/>
        </w:rPr>
        <w:t>张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2</w:t>
      </w:r>
      <w:r w:rsidRPr="00C05D45">
        <w:rPr>
          <w:rFonts w:ascii="Times New Roman" w:eastAsia="宋体" w:hAnsi="Times New Roman" w:cs="Times New Roman"/>
          <w:sz w:val="24"/>
        </w:rPr>
        <w:t xml:space="preserve">  </w:t>
      </w:r>
      <w:r w:rsidRPr="00C05D45">
        <w:rPr>
          <w:rFonts w:ascii="Times New Roman" w:eastAsia="宋体" w:hAnsi="Times New Roman" w:cs="Times New Roman"/>
          <w:sz w:val="24"/>
        </w:rPr>
        <w:t>李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1,2</w:t>
      </w:r>
      <w:r w:rsidR="00F14C46" w:rsidRPr="00C05D45">
        <w:rPr>
          <w:rFonts w:ascii="Times New Roman" w:eastAsia="宋体" w:hAnsi="Times New Roman" w:cs="Times New Roman"/>
          <w:sz w:val="24"/>
        </w:rPr>
        <w:t xml:space="preserve"> 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小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4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E9CDC82" w14:textId="77777777" w:rsidR="00CF0AF2" w:rsidRPr="00C05D45" w:rsidRDefault="00663530" w:rsidP="005C2639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C05D45">
        <w:rPr>
          <w:rFonts w:ascii="Times New Roman" w:eastAsia="宋体" w:hAnsi="Times New Roman" w:cs="Times New Roman"/>
          <w:sz w:val="18"/>
          <w:szCs w:val="18"/>
        </w:rPr>
        <w:t>（</w:t>
      </w:r>
      <w:r w:rsidR="00336934" w:rsidRPr="00C05D45">
        <w:rPr>
          <w:rFonts w:ascii="Times New Roman" w:eastAsia="宋体" w:hAnsi="Times New Roman" w:cs="Times New Roman"/>
          <w:sz w:val="18"/>
          <w:szCs w:val="18"/>
        </w:rPr>
        <w:t xml:space="preserve">1. 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>西安交通大学能源与动力工程学院，西安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 xml:space="preserve"> 710049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>；</w:t>
      </w:r>
    </w:p>
    <w:p w14:paraId="3F24E43D" w14:textId="786D8937" w:rsidR="00663530" w:rsidRPr="00C05D45" w:rsidRDefault="00CF0AF2" w:rsidP="005C2639">
      <w:pPr>
        <w:spacing w:after="0" w:line="240" w:lineRule="auto"/>
        <w:jc w:val="center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C05D45">
        <w:rPr>
          <w:rFonts w:ascii="Times New Roman" w:eastAsia="宋体" w:hAnsi="Times New Roman" w:cs="Times New Roman"/>
          <w:sz w:val="18"/>
          <w:szCs w:val="18"/>
        </w:rPr>
        <w:t xml:space="preserve">2. </w:t>
      </w:r>
      <w:r w:rsidRPr="00C05D45">
        <w:rPr>
          <w:rFonts w:ascii="Times New Roman" w:eastAsia="宋体" w:hAnsi="Times New Roman" w:cs="Times New Roman"/>
          <w:sz w:val="18"/>
          <w:szCs w:val="18"/>
        </w:rPr>
        <w:t>中国科学院工程热物理研究所，北京</w:t>
      </w:r>
      <w:r w:rsidRPr="00C05D45">
        <w:rPr>
          <w:rFonts w:ascii="Times New Roman" w:eastAsia="宋体" w:hAnsi="Times New Roman" w:cs="Times New Roman"/>
          <w:sz w:val="18"/>
          <w:szCs w:val="18"/>
        </w:rPr>
        <w:t xml:space="preserve"> 100190</w:t>
      </w:r>
      <w:r w:rsidR="00663530" w:rsidRPr="00C05D45">
        <w:rPr>
          <w:rFonts w:ascii="Times New Roman" w:eastAsia="宋体" w:hAnsi="Times New Roman" w:cs="Times New Roman"/>
          <w:sz w:val="18"/>
          <w:szCs w:val="18"/>
        </w:rPr>
        <w:t>）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小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36A18C7" w14:textId="3C01E3C9" w:rsidR="00F14C46" w:rsidRPr="00C05D45" w:rsidRDefault="00C05D45" w:rsidP="00A41370">
      <w:pPr>
        <w:spacing w:beforeLines="50" w:before="156" w:afterLines="50" w:after="156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C05D45">
        <w:rPr>
          <w:rFonts w:ascii="Times New Roman" w:eastAsia="黑体" w:hAnsi="Times New Roman" w:cs="Times New Roman"/>
          <w:sz w:val="18"/>
          <w:szCs w:val="18"/>
        </w:rPr>
        <w:t>摘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C05D45">
        <w:rPr>
          <w:rFonts w:ascii="Times New Roman" w:eastAsia="黑体" w:hAnsi="Times New Roman" w:cs="Times New Roman"/>
          <w:sz w:val="18"/>
          <w:szCs w:val="18"/>
        </w:rPr>
        <w:t>要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A41370">
        <w:rPr>
          <w:rFonts w:ascii="Times New Roman" w:eastAsia="宋体" w:hAnsi="Times New Roman" w:cs="Times New Roman"/>
          <w:sz w:val="18"/>
          <w:szCs w:val="18"/>
        </w:rPr>
        <w:t>中文摘要</w:t>
      </w:r>
      <w:r w:rsidR="00634910">
        <w:rPr>
          <w:rFonts w:ascii="Times New Roman" w:eastAsia="宋体" w:hAnsi="Times New Roman" w:cs="Times New Roman" w:hint="eastAsia"/>
          <w:sz w:val="18"/>
          <w:szCs w:val="18"/>
        </w:rPr>
        <w:t>应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简洁完整，</w:t>
      </w:r>
      <w:r w:rsidR="00634910">
        <w:rPr>
          <w:rFonts w:ascii="Times New Roman" w:eastAsia="宋体" w:hAnsi="Times New Roman" w:cs="Times New Roman" w:hint="eastAsia"/>
          <w:sz w:val="18"/>
          <w:szCs w:val="18"/>
        </w:rPr>
        <w:t>包含研究的</w:t>
      </w:r>
      <w:r w:rsidR="00634910" w:rsidRPr="00634910">
        <w:rPr>
          <w:rFonts w:ascii="Times New Roman" w:eastAsia="宋体" w:hAnsi="Times New Roman" w:cs="Times New Roman" w:hint="eastAsia"/>
          <w:sz w:val="18"/>
          <w:szCs w:val="18"/>
        </w:rPr>
        <w:t>目的、方法、结果和结论四个要素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；结果应具体</w:t>
      </w:r>
      <w:r w:rsidR="007A26BB">
        <w:rPr>
          <w:rFonts w:ascii="Times New Roman" w:eastAsia="宋体" w:hAnsi="Times New Roman" w:cs="Times New Roman" w:hint="eastAsia"/>
          <w:sz w:val="18"/>
          <w:szCs w:val="18"/>
        </w:rPr>
        <w:t>客观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，尽量用数据说明取得的效果；</w:t>
      </w:r>
      <w:r w:rsidR="007A26BB">
        <w:rPr>
          <w:rFonts w:ascii="Times New Roman" w:eastAsia="宋体" w:hAnsi="Times New Roman" w:cs="Times New Roman" w:hint="eastAsia"/>
          <w:sz w:val="18"/>
          <w:szCs w:val="18"/>
        </w:rPr>
        <w:t>结论应是基于结果分析所得的总结</w:t>
      </w:r>
      <w:r w:rsidR="00463419">
        <w:rPr>
          <w:rFonts w:ascii="Times New Roman" w:eastAsia="宋体" w:hAnsi="Times New Roman" w:cs="Times New Roman" w:hint="eastAsia"/>
          <w:sz w:val="18"/>
          <w:szCs w:val="18"/>
        </w:rPr>
        <w:t>和推断，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说明研究的创新点和</w:t>
      </w:r>
      <w:r w:rsidR="00BE5B58">
        <w:rPr>
          <w:rFonts w:ascii="Times New Roman" w:eastAsia="宋体" w:hAnsi="Times New Roman" w:cs="Times New Roman" w:hint="eastAsia"/>
          <w:sz w:val="18"/>
          <w:szCs w:val="18"/>
        </w:rPr>
        <w:t>潜在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价值；建议采用第三人称，如</w:t>
      </w:r>
      <w:r w:rsidR="007D04A7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“采用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……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方法，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对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……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进行了研究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”。</w:t>
      </w:r>
      <w:r w:rsidR="00BE5B58" w:rsidRPr="00BE5B58">
        <w:rPr>
          <w:rFonts w:ascii="Times New Roman" w:eastAsia="宋体" w:hAnsi="Times New Roman" w:cs="Times New Roman"/>
          <w:sz w:val="18"/>
          <w:szCs w:val="18"/>
        </w:rPr>
        <w:t>英文摘要应与中文摘要完全对应，首次出现英文缩略词时应写明英文全称。</w:t>
      </w:r>
      <w:r w:rsidR="00A4137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</w:t>
      </w:r>
      <w:r w:rsidR="00980D6A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Time</w:t>
      </w:r>
      <w:r w:rsidR="00980D6A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s</w:t>
      </w:r>
      <w:r w:rsidR="00980D6A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New Roman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200</w:t>
      </w:r>
      <w:r w:rsidR="00A420B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~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300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字，中英文一致</w:t>
      </w:r>
      <w:r w:rsidR="00A4137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595A31B" w14:textId="5262110E" w:rsidR="00C05D45" w:rsidRDefault="00C05D45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C05D45">
        <w:rPr>
          <w:rFonts w:ascii="Times New Roman" w:eastAsia="黑体" w:hAnsi="Times New Roman" w:cs="Times New Roman"/>
          <w:sz w:val="18"/>
          <w:szCs w:val="18"/>
        </w:rPr>
        <w:t>关键词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1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2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3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4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5</w:t>
      </w:r>
      <w:r w:rsidRPr="00C05D45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420B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~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8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个关键词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中英文一致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6153E617" w14:textId="49321EBB" w:rsidR="00A41370" w:rsidRDefault="00A41370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A41370">
        <w:rPr>
          <w:rFonts w:ascii="Times New Roman" w:eastAsia="黑体" w:hAnsi="Times New Roman" w:cs="Times New Roman" w:hint="eastAsia"/>
          <w:sz w:val="18"/>
          <w:szCs w:val="18"/>
        </w:rPr>
        <w:t>中图分类号：</w:t>
      </w:r>
      <w:r>
        <w:rPr>
          <w:rFonts w:ascii="Times New Roman" w:eastAsia="黑体" w:hAnsi="Times New Roman" w:cs="Times New Roman" w:hint="eastAsia"/>
          <w:sz w:val="18"/>
          <w:szCs w:val="18"/>
        </w:rPr>
        <w:t>XXXXX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="008A3493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自行上网查找，如</w:t>
      </w:r>
      <w:r w:rsidR="007D04A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：</w:t>
      </w:r>
      <w:r w:rsidR="008A3493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K123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>文献标识码：</w:t>
      </w:r>
      <w:r w:rsidR="008A3493">
        <w:rPr>
          <w:rFonts w:ascii="Times New Roman" w:eastAsia="黑体" w:hAnsi="Times New Roman" w:cs="Times New Roman" w:hint="eastAsia"/>
          <w:sz w:val="18"/>
          <w:szCs w:val="18"/>
        </w:rPr>
        <w:t>A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>文章编号：</w:t>
      </w:r>
      <w:r w:rsidR="008A3493">
        <w:rPr>
          <w:rFonts w:ascii="Times New Roman" w:eastAsia="黑体" w:hAnsi="Times New Roman" w:cs="Times New Roman" w:hint="eastAsia"/>
          <w:sz w:val="18"/>
          <w:szCs w:val="18"/>
        </w:rPr>
        <w:t>0253-231X</w:t>
      </w:r>
    </w:p>
    <w:p w14:paraId="07417DB8" w14:textId="18E39E31" w:rsidR="00CF182F" w:rsidRPr="00CF182F" w:rsidRDefault="00CF182F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中图分类号可按</w:t>
      </w:r>
      <w:r w:rsidR="00000000">
        <w:fldChar w:fldCharType="begin"/>
      </w:r>
      <w:r w:rsidR="00000000">
        <w:instrText>HYPERLINK "http://lxxb.cstam.org.cn/CN/column/column1364.shtml"</w:instrText>
      </w:r>
      <w:r w:rsidR="00000000">
        <w:fldChar w:fldCharType="separate"/>
      </w:r>
      <w:r w:rsidRPr="00CF182F">
        <w:rPr>
          <w:rFonts w:ascii="宋体" w:eastAsia="宋体" w:hAnsi="宋体" w:cs="Times New Roman" w:hint="eastAsia"/>
          <w:color w:val="0000FF"/>
          <w:sz w:val="18"/>
          <w:szCs w:val="18"/>
          <w14:ligatures w14:val="none"/>
        </w:rPr>
        <w:t>《中国图书馆分类法》</w:t>
      </w:r>
      <w:r w:rsidR="00000000">
        <w:rPr>
          <w:rFonts w:ascii="宋体" w:eastAsia="宋体" w:hAnsi="宋体" w:cs="Times New Roman"/>
          <w:color w:val="0000FF"/>
          <w:sz w:val="18"/>
          <w:szCs w:val="18"/>
          <w14:ligatures w14:val="none"/>
        </w:rPr>
        <w:fldChar w:fldCharType="end"/>
      </w:r>
      <w:r>
        <w:rPr>
          <w:rFonts w:ascii="宋体" w:eastAsia="宋体" w:hAnsi="宋体" w:cs="Times New Roman" w:hint="eastAsia"/>
          <w:color w:val="0000FF"/>
          <w:sz w:val="18"/>
          <w:szCs w:val="18"/>
          <w14:ligatures w14:val="none"/>
        </w:rPr>
        <w:t>网上查询，如：</w:t>
      </w:r>
      <w:r w:rsidRPr="00CF182F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https://www.clcindex.com/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等网址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7D283E8A" w14:textId="386B2818" w:rsidR="008A3493" w:rsidRPr="000D2209" w:rsidRDefault="000D2209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color w:val="FFFFFF"/>
          <w:sz w:val="18"/>
          <w:szCs w:val="18"/>
        </w:rPr>
      </w:pPr>
      <w:r w:rsidRPr="000D2209">
        <w:rPr>
          <w:rStyle w:val="afc"/>
          <w:rFonts w:ascii="Times New Roman" w:eastAsia="黑体" w:hAnsi="Times New Roman" w:cs="Times New Roman"/>
          <w:color w:val="FFFFFF"/>
          <w:sz w:val="18"/>
          <w:szCs w:val="18"/>
        </w:rPr>
        <w:footnoteReference w:id="1"/>
      </w:r>
    </w:p>
    <w:p w14:paraId="327D1982" w14:textId="3CC41D9B" w:rsidR="008A3493" w:rsidRDefault="008A3493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proofErr w:type="gramStart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Title </w:t>
      </w:r>
      <w:proofErr w:type="spellStart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</w:t>
      </w:r>
      <w:proofErr w:type="spellEnd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 </w:t>
      </w:r>
      <w:proofErr w:type="spellStart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</w:t>
      </w:r>
      <w:proofErr w:type="spellEnd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 </w:t>
      </w:r>
      <w:proofErr w:type="spellStart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</w:t>
      </w:r>
      <w:proofErr w:type="spellEnd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 </w:t>
      </w:r>
      <w:proofErr w:type="spellStart"/>
      <w:proofErr w:type="gramEnd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</w:t>
      </w:r>
      <w:proofErr w:type="spellEnd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 </w:t>
      </w:r>
      <w:proofErr w:type="spellStart"/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</w:t>
      </w:r>
      <w:proofErr w:type="spellEnd"/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D2069F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B83D22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87484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, </w:t>
      </w:r>
      <w:r w:rsidR="0087484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</w:t>
      </w:r>
      <w:r w:rsidR="0005310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单词首字母大写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1B0A2B4" w14:textId="7A568995" w:rsidR="008C71A6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>WANG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1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  ZHANG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2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  LI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1,2</w:t>
      </w:r>
      <w:r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64A3EE2" w14:textId="36950F0B" w:rsidR="008C71A6" w:rsidRPr="009606DC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00" w:themeColor="text1"/>
          <w:sz w:val="18"/>
          <w:szCs w:val="18"/>
          <w14:ligatures w14:val="none"/>
        </w:rPr>
      </w:pP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(1.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School of Energy and Power Engineering, Xi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’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an </w:t>
      </w:r>
      <w:proofErr w:type="spellStart"/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Jiaotong</w:t>
      </w:r>
      <w:proofErr w:type="spellEnd"/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University, Xi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’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an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 710049,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</w:t>
      </w:r>
      <w:proofErr w:type="gramStart"/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China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;</w:t>
      </w:r>
      <w:proofErr w:type="gramEnd"/>
    </w:p>
    <w:p w14:paraId="5DABA18E" w14:textId="0F44AD89" w:rsidR="008C71A6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2. 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 xml:space="preserve">Institute of Engineering </w:t>
      </w:r>
      <w:proofErr w:type="spellStart"/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Thermophysics</w:t>
      </w:r>
      <w:proofErr w:type="spellEnd"/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,</w:t>
      </w:r>
      <w:r w:rsidRPr="009606DC">
        <w:rPr>
          <w:rFonts w:ascii="Times New Roman" w:eastAsia="宋体" w:hAnsi="Times New Roman" w:cs="Times New Roman"/>
          <w:color w:val="000000" w:themeColor="text1"/>
          <w:sz w:val="18"/>
          <w:szCs w:val="18"/>
          <w14:ligatures w14:val="none"/>
        </w:rPr>
        <w:t xml:space="preserve"> 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Chinese Academy of Sciences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, Beijing 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100190, 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China 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)</w:t>
      </w:r>
      <w:r w:rsidR="009606DC" w:rsidRPr="009606D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</w:t>
      </w:r>
      <w:r w:rsidR="009606DC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9606D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小</w:t>
      </w:r>
      <w:r w:rsidR="009606D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9606DC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）</w:t>
      </w:r>
    </w:p>
    <w:p w14:paraId="11A36C84" w14:textId="1C4D9C4C" w:rsidR="005F1023" w:rsidRPr="005F1023" w:rsidRDefault="005F1023" w:rsidP="00874845">
      <w:pPr>
        <w:spacing w:beforeLines="50" w:before="156"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proofErr w:type="gramStart"/>
      <w:r w:rsidRPr="005F1023">
        <w:rPr>
          <w:rFonts w:ascii="Times New Roman" w:eastAsia="黑体" w:hAnsi="Times New Roman" w:cs="Times New Roman" w:hint="eastAsia"/>
          <w:b/>
          <w:bCs/>
          <w:sz w:val="21"/>
          <w:szCs w:val="21"/>
        </w:rPr>
        <w:t>Abstract</w:t>
      </w:r>
      <w:r w:rsidRPr="005F1023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</w:t>
      </w:r>
      <w:proofErr w:type="gramEnd"/>
      <w:r w:rsidR="00BB533F">
        <w:rPr>
          <w:rFonts w:ascii="Times New Roman" w:eastAsia="黑体" w:hAnsi="Times New Roman" w:cs="Times New Roman" w:hint="eastAsia"/>
          <w:sz w:val="21"/>
          <w:szCs w:val="21"/>
        </w:rPr>
        <w:t xml:space="preserve"> content of abstract is as following. 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 xml:space="preserve">The content of abstract is as </w:t>
      </w:r>
      <w:proofErr w:type="gramStart"/>
      <w:r w:rsidR="00BB533F">
        <w:rPr>
          <w:rFonts w:ascii="Times New Roman" w:eastAsia="黑体" w:hAnsi="Times New Roman" w:cs="Times New Roman" w:hint="eastAsia"/>
          <w:sz w:val="21"/>
          <w:szCs w:val="21"/>
        </w:rPr>
        <w:t>following.</w:t>
      </w:r>
      <w:r w:rsidRPr="005F102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proofErr w:type="gramEnd"/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E94BD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E94BD0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Pr="005F102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2EDA5676" w14:textId="79EA7AC1" w:rsidR="003F1552" w:rsidRDefault="005F1023" w:rsidP="008748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1"/>
          <w:szCs w:val="21"/>
        </w:rPr>
        <w:t xml:space="preserve">Key words  </w:t>
      </w:r>
      <w:r w:rsidRPr="005F1023">
        <w:rPr>
          <w:rFonts w:ascii="Times New Roman" w:eastAsia="黑体" w:hAnsi="Times New Roman" w:cs="Times New Roman"/>
          <w:sz w:val="21"/>
          <w:szCs w:val="21"/>
        </w:rPr>
        <w:t>key word1</w:t>
      </w:r>
      <w:r>
        <w:rPr>
          <w:rFonts w:ascii="Times New Roman" w:eastAsia="黑体" w:hAnsi="Times New Roman" w:cs="Times New Roman" w:hint="eastAsia"/>
          <w:sz w:val="21"/>
          <w:szCs w:val="21"/>
        </w:rPr>
        <w:t>; key word2; key word3; key word4</w:t>
      </w:r>
      <w:r w:rsidR="009C1BF3">
        <w:rPr>
          <w:rFonts w:ascii="Times New Roman" w:eastAsia="黑体" w:hAnsi="Times New Roman" w:cs="Times New Roman" w:hint="eastAsia"/>
          <w:sz w:val="21"/>
          <w:szCs w:val="21"/>
        </w:rPr>
        <w:t>;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key word5</w:t>
      </w:r>
      <w:r>
        <w:rPr>
          <w:rFonts w:ascii="Times New Roman" w:eastAsia="黑体" w:hAnsi="Times New Roman" w:cs="Times New Roman" w:hint="eastAsia"/>
          <w:b/>
          <w:bCs/>
          <w:sz w:val="21"/>
          <w:szCs w:val="21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E94BD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E94BD0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小写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20751549" w14:textId="4F08A6DD" w:rsidR="00B6275C" w:rsidRDefault="00136344" w:rsidP="006B5201">
      <w:pPr>
        <w:spacing w:beforeLines="50" w:before="156" w:afterLines="50" w:after="156" w:line="240" w:lineRule="auto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11166B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论文不限篇幅，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一般不在篇首编排符号表，请在正文中首次出现符号时予以说明。正文中，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汉字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宋体，字母及数字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Time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s</w:t>
      </w:r>
      <w:r w:rsidR="00B6275C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New Roman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。一级标题，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宋体；二级标题，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；三级标题，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。</w:t>
      </w:r>
      <w:r w:rsidR="00C77A61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双栏录入，</w:t>
      </w:r>
      <w:r w:rsidR="00C143B4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必要时，图和表可以通栏排</w:t>
      </w:r>
      <w:r w:rsidR="00A55991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。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081AE437" w14:textId="54F83300" w:rsidR="00B6275C" w:rsidRDefault="00B6275C" w:rsidP="008748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sectPr w:rsidR="00B6275C" w:rsidSect="00C860C0">
          <w:pgSz w:w="11906" w:h="16838"/>
          <w:pgMar w:top="1418" w:right="1021" w:bottom="1418" w:left="1021" w:header="851" w:footer="992" w:gutter="0"/>
          <w:cols w:space="425"/>
          <w:docGrid w:type="lines" w:linePitch="312"/>
        </w:sectPr>
      </w:pPr>
    </w:p>
    <w:p w14:paraId="2AECB643" w14:textId="4290FFBC" w:rsidR="005F1023" w:rsidRDefault="003F1552" w:rsidP="003F1552">
      <w:pPr>
        <w:spacing w:after="0" w:line="240" w:lineRule="auto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3F1552">
        <w:rPr>
          <w:rFonts w:ascii="宋体" w:eastAsia="宋体" w:hAnsi="宋体" w:cs="Times New Roman" w:hint="eastAsia"/>
          <w:sz w:val="28"/>
          <w:szCs w:val="28"/>
        </w:rPr>
        <w:t>0 引言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宋体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F83CDEC" w14:textId="46CEFD7B" w:rsidR="00763E61" w:rsidRPr="0025740A" w:rsidRDefault="00763E61" w:rsidP="0025740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引言应说明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论文的研究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背景，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综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述该领域国内外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相关研究现状和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进展，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论述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选题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的切入点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和创新点。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引言中不</w:t>
      </w:r>
      <w:r w:rsidR="00497293"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出现图、表和公式，</w:t>
      </w:r>
      <w:r w:rsidR="004161D1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用词严谨，表述客观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53F5B587" w14:textId="17809351" w:rsidR="00E35535" w:rsidRPr="0020101E" w:rsidRDefault="00E35535" w:rsidP="0020101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Cs w:val="21"/>
          <w:lang w:val="zh-CN"/>
        </w:rPr>
      </w:pPr>
      <w:r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参考文献应按序号顺序引用。例如：曾钰培等</w: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begin" w:fldLock="1"/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instrText xml:space="preserve"> REF _Ref139032167 \r \h  \* MERGEFORMAT </w:instrTex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separate"/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t>[1]</w: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end"/>
      </w:r>
      <w:r w:rsidR="00AE18B9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丰富了</w:t>
      </w:r>
      <w:r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AE18B9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，</w:t>
      </w:r>
      <w:proofErr w:type="spellStart"/>
      <w:r w:rsidR="000C059E" w:rsidRPr="0020101E">
        <w:rPr>
          <w:rFonts w:ascii="Times New Roman" w:eastAsia="宋体" w:hAnsi="Times New Roman" w:cs="Times New Roman"/>
          <w:sz w:val="21"/>
          <w:szCs w:val="21"/>
          <w14:ligatures w14:val="none"/>
        </w:rPr>
        <w:t>Bellettre</w:t>
      </w:r>
      <w:proofErr w:type="spellEnd"/>
      <w:r w:rsidR="0020101E" w:rsidRPr="0020101E">
        <w:rPr>
          <w:rFonts w:ascii="Times New Roman" w:eastAsia="宋体" w:hAnsi="Times New Roman" w:cs="Times New Roman"/>
          <w:sz w:val="21"/>
          <w:szCs w:val="21"/>
        </w:rPr>
        <w:t>等</w:t>
      </w:r>
      <w:r w:rsidR="0020101E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[2]</w:t>
      </w:r>
      <w:r w:rsidR="000C059E">
        <w:rPr>
          <w:rFonts w:ascii="Times New Roman" w:eastAsia="宋体" w:hAnsi="Times New Roman" w:cs="Times New Roman" w:hint="eastAsia"/>
          <w:sz w:val="21"/>
          <w:szCs w:val="21"/>
        </w:rPr>
        <w:t>实验研究了</w:t>
      </w:r>
      <w:r w:rsidR="0020101E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AE3B8F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E16171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金芸</w:t>
      </w:r>
      <w:r w:rsidR="00E16171" w:rsidRPr="00E16171">
        <w:rPr>
          <w:rFonts w:ascii="Times New Roman" w:eastAsia="宋体" w:hAnsi="Times New Roman" w:cs="Times New Roman" w:hint="eastAsia"/>
          <w:sz w:val="21"/>
          <w:szCs w:val="21"/>
          <w:vertAlign w:val="superscript"/>
          <w:lang w:val="zh-CN"/>
        </w:rPr>
        <w:t>[3]</w:t>
      </w:r>
      <w:r w:rsidR="00E16171">
        <w:rPr>
          <w:rFonts w:ascii="Times New Roman" w:eastAsia="宋体" w:hAnsi="Times New Roman" w:cs="Times New Roman" w:hint="eastAsia"/>
          <w:sz w:val="21"/>
          <w:szCs w:val="21"/>
          <w:lang w:val="zh-CN"/>
        </w:rPr>
        <w:t>针对</w:t>
      </w:r>
      <w:r w:rsidR="00E16171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3A63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3A6382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3A63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技术得到了广泛应用</w:t>
      </w:r>
      <w:r w:rsidR="003A6382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[</w:t>
      </w:r>
      <w:r w:rsidR="003A6382">
        <w:rPr>
          <w:rFonts w:ascii="Times New Roman" w:eastAsia="宋体" w:hAnsi="Times New Roman" w:cs="Times New Roman" w:hint="eastAsia"/>
          <w:sz w:val="21"/>
          <w:szCs w:val="21"/>
          <w:vertAlign w:val="superscript"/>
        </w:rPr>
        <w:t>4</w:t>
      </w:r>
      <w:r w:rsidR="00A14338">
        <w:rPr>
          <w:rFonts w:ascii="Times New Roman" w:eastAsia="宋体" w:hAnsi="Times New Roman" w:cs="Times New Roman" w:hint="eastAsia"/>
          <w:sz w:val="21"/>
          <w:szCs w:val="21"/>
          <w:vertAlign w:val="superscript"/>
        </w:rPr>
        <w:t>-6</w:t>
      </w:r>
      <w:r w:rsidR="003A6382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]</w:t>
      </w:r>
      <w:r w:rsidR="0020101E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2A49F1F9" w14:textId="2B000DC9" w:rsidR="00D05F60" w:rsidRDefault="00D05F60" w:rsidP="00D05F60">
      <w:pPr>
        <w:pStyle w:val="af2"/>
        <w:rPr>
          <w:color w:val="0000FF"/>
          <w:sz w:val="18"/>
          <w:szCs w:val="18"/>
        </w:rPr>
      </w:pPr>
      <w:r w:rsidRPr="00980D6A">
        <w:rPr>
          <w:sz w:val="28"/>
          <w:szCs w:val="28"/>
          <w14:ligatures w14:val="standardContextual"/>
        </w:rPr>
        <w:t xml:space="preserve">1 </w:t>
      </w:r>
      <w:r>
        <w:rPr>
          <w:rFonts w:hint="eastAsia"/>
          <w:sz w:val="28"/>
          <w:szCs w:val="28"/>
          <w14:ligatures w14:val="standardContextual"/>
        </w:rPr>
        <w:t>题目、作者和单位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0618EC59" w14:textId="6B16727B" w:rsidR="00D05F60" w:rsidRDefault="00D05F60" w:rsidP="00D05F60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题目不超过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字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1437C5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不能使用非公知公用的缩略词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题目与中文题目对应一致，除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单词外，每个单词的首字母大写。</w:t>
      </w:r>
    </w:p>
    <w:p w14:paraId="397DCDB9" w14:textId="436BB247" w:rsidR="00D05F60" w:rsidRDefault="001437C5" w:rsidP="001437C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作者署名及排序应协商一致。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姓名的英译采用汉语拼音，姓前名后，姓全大写，</w:t>
      </w:r>
      <w:proofErr w:type="gramStart"/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名首字母</w:t>
      </w:r>
      <w:proofErr w:type="gramEnd"/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大写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如：</w:t>
      </w:r>
      <w:r w:rsidRP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WANG Moumou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（王某某）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73A276D9" w14:textId="27A2C4E1" w:rsidR="001437C5" w:rsidRDefault="001437C5" w:rsidP="001437C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作者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单位</w:t>
      </w:r>
      <w:r w:rsidR="00722548">
        <w:rPr>
          <w:rFonts w:ascii="Times New Roman" w:eastAsia="宋体" w:hAnsi="Times New Roman" w:cs="Times New Roman" w:hint="eastAsia"/>
          <w:sz w:val="21"/>
          <w:szCs w:val="21"/>
          <w:lang w:val="zh-CN"/>
        </w:rPr>
        <w:t>信息包括单位名称、城市和邮政编码，单位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的著录一般应到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院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系一级，单位应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写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全称，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英文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对应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一致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的英译，每个单词的首字母大写，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  <w:r w:rsidR="00B95A6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当全部作者为同一单位时，不使用序号和上标。</w:t>
      </w:r>
    </w:p>
    <w:p w14:paraId="776D5695" w14:textId="745AC170" w:rsidR="00F06DE0" w:rsidRDefault="00F06DE0" w:rsidP="00F06DE0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lastRenderedPageBreak/>
        <w:t>2</w:t>
      </w:r>
      <w:r w:rsidRPr="00980D6A">
        <w:rPr>
          <w:sz w:val="28"/>
          <w:szCs w:val="28"/>
          <w14:ligatures w14:val="standardContextual"/>
        </w:rPr>
        <w:t xml:space="preserve"> </w:t>
      </w:r>
      <w:r w:rsidR="00A420BE">
        <w:rPr>
          <w:rFonts w:hint="eastAsia"/>
          <w:sz w:val="28"/>
          <w:szCs w:val="28"/>
          <w14:ligatures w14:val="standardContextual"/>
        </w:rPr>
        <w:t>摘要</w:t>
      </w:r>
      <w:r>
        <w:rPr>
          <w:rFonts w:hint="eastAsia"/>
          <w:sz w:val="28"/>
          <w:szCs w:val="28"/>
          <w14:ligatures w14:val="standardContextual"/>
        </w:rPr>
        <w:t>和</w:t>
      </w:r>
      <w:r w:rsidR="00A420BE">
        <w:rPr>
          <w:rFonts w:hint="eastAsia"/>
          <w:sz w:val="28"/>
          <w:szCs w:val="28"/>
          <w14:ligatures w14:val="standardContextual"/>
        </w:rPr>
        <w:t>关键词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567392F9" w14:textId="7410A738" w:rsidR="000C1573" w:rsidRDefault="00A420BE" w:rsidP="00A420B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摘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00~30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字，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应简洁完整，包含研究的目的、方法、结果和结论四个要素；结果应具体客观，尽量用数据说明取得的效果；结论应是基于结果分析所得的总结和推断，说明研究的创新点和潜在价值；建议采用第三人称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“采用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方法，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对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进行了研究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。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英文摘要应与中文摘要完全对应，首次出现英文缩略词时应写明英文全称。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关键词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5~8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用分号“；”隔开</w:t>
      </w:r>
      <w:r w:rsidR="006A5C8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25FD09CA" w14:textId="03F4DC48" w:rsidR="00F06DE0" w:rsidRPr="00F06DE0" w:rsidRDefault="006A5C8D" w:rsidP="006A5C8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摘要和关键词与中文摘要和关键词对应一致，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用分号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“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;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隔开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关键词采用小写。</w:t>
      </w:r>
    </w:p>
    <w:p w14:paraId="109A5D75" w14:textId="37660779" w:rsidR="00AE18B9" w:rsidRDefault="006A5C8D" w:rsidP="00AE18B9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3</w:t>
      </w:r>
      <w:r w:rsidR="00980D6A"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方法</w:t>
      </w:r>
      <w:r w:rsidR="00980D6A" w:rsidRPr="00980D6A">
        <w:rPr>
          <w:sz w:val="28"/>
          <w:szCs w:val="28"/>
          <w14:ligatures w14:val="standardContextual"/>
        </w:rPr>
        <w:t>与</w:t>
      </w:r>
      <w:r>
        <w:rPr>
          <w:rFonts w:hint="eastAsia"/>
          <w:sz w:val="28"/>
          <w:szCs w:val="28"/>
          <w14:ligatures w14:val="standardContextual"/>
        </w:rPr>
        <w:t>原理</w:t>
      </w:r>
      <w:r w:rsidR="00980D6A" w:rsidRPr="008A3493">
        <w:rPr>
          <w:color w:val="0000FF"/>
          <w:sz w:val="18"/>
          <w:szCs w:val="18"/>
        </w:rPr>
        <w:t>（</w:t>
      </w:r>
      <w:r w:rsidR="00980D6A">
        <w:rPr>
          <w:rFonts w:hint="eastAsia"/>
          <w:color w:val="0000FF"/>
          <w:sz w:val="18"/>
          <w:szCs w:val="18"/>
        </w:rPr>
        <w:t>4</w:t>
      </w:r>
      <w:r w:rsidR="00980D6A" w:rsidRPr="008A3493">
        <w:rPr>
          <w:color w:val="0000FF"/>
          <w:sz w:val="18"/>
          <w:szCs w:val="18"/>
        </w:rPr>
        <w:t>号</w:t>
      </w:r>
      <w:r w:rsidR="00980D6A">
        <w:rPr>
          <w:rFonts w:hint="eastAsia"/>
          <w:color w:val="0000FF"/>
          <w:sz w:val="18"/>
          <w:szCs w:val="18"/>
        </w:rPr>
        <w:t>宋体</w:t>
      </w:r>
      <w:r w:rsidR="00980D6A" w:rsidRPr="008A3493">
        <w:rPr>
          <w:color w:val="0000FF"/>
          <w:sz w:val="18"/>
          <w:szCs w:val="18"/>
        </w:rPr>
        <w:t>）</w:t>
      </w:r>
    </w:p>
    <w:p w14:paraId="11A33178" w14:textId="625DCCD4" w:rsidR="00980D6A" w:rsidRDefault="00BF4A28" w:rsidP="00AE18B9">
      <w:pPr>
        <w:pStyle w:val="af2"/>
        <w:rPr>
          <w:color w:val="0000FF"/>
          <w:sz w:val="18"/>
          <w:szCs w:val="18"/>
        </w:rPr>
      </w:pPr>
      <w:r>
        <w:rPr>
          <w:rFonts w:eastAsia="黑体" w:hint="eastAsia"/>
          <w:szCs w:val="21"/>
          <w14:ligatures w14:val="standardContextual"/>
        </w:rPr>
        <w:t>3</w:t>
      </w:r>
      <w:r w:rsidR="00980D6A" w:rsidRPr="00980D6A">
        <w:rPr>
          <w:rFonts w:eastAsia="黑体"/>
          <w:szCs w:val="21"/>
          <w14:ligatures w14:val="standardContextual"/>
        </w:rPr>
        <w:t xml:space="preserve">.1 </w:t>
      </w:r>
      <w:r w:rsidR="000D723E">
        <w:rPr>
          <w:rFonts w:eastAsia="黑体" w:hint="eastAsia"/>
          <w:szCs w:val="21"/>
          <w14:ligatures w14:val="standardContextual"/>
        </w:rPr>
        <w:t>变量和单位</w:t>
      </w:r>
      <w:r w:rsidR="00980D6A" w:rsidRPr="008A3493">
        <w:rPr>
          <w:color w:val="0000FF"/>
          <w:sz w:val="18"/>
          <w:szCs w:val="18"/>
        </w:rPr>
        <w:t>（</w:t>
      </w:r>
      <w:r w:rsidR="00980D6A">
        <w:rPr>
          <w:rFonts w:hint="eastAsia"/>
          <w:color w:val="0000FF"/>
          <w:sz w:val="18"/>
          <w:szCs w:val="18"/>
        </w:rPr>
        <w:t>5</w:t>
      </w:r>
      <w:r w:rsidR="00980D6A" w:rsidRPr="008A3493">
        <w:rPr>
          <w:color w:val="0000FF"/>
          <w:sz w:val="18"/>
          <w:szCs w:val="18"/>
        </w:rPr>
        <w:t>号</w:t>
      </w:r>
      <w:r w:rsidR="00980D6A">
        <w:rPr>
          <w:rFonts w:hint="eastAsia"/>
          <w:color w:val="0000FF"/>
          <w:sz w:val="18"/>
          <w:szCs w:val="18"/>
        </w:rPr>
        <w:t>黑体</w:t>
      </w:r>
      <w:r w:rsidR="00980D6A" w:rsidRPr="008A3493">
        <w:rPr>
          <w:color w:val="0000FF"/>
          <w:sz w:val="18"/>
          <w:szCs w:val="18"/>
        </w:rPr>
        <w:t>）</w:t>
      </w:r>
    </w:p>
    <w:p w14:paraId="355F2C6C" w14:textId="08F81DC9" w:rsidR="00801710" w:rsidRPr="00801710" w:rsidRDefault="000D723E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针对变量和单位的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几点说明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下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</w:p>
    <w:p w14:paraId="0EFCCF71" w14:textId="719850F0" w:rsidR="00801710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1)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变量符号用单个斜体字母表示，必要的说明可放在下标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Q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vertAlign w:val="subscript"/>
          <w:lang w:val="zh-CN"/>
        </w:rPr>
        <w:t>1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特征数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用斜体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Re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、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r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矢量、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张量和矩阵，用黑斜体字母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 w:rsidRPr="00801710">
        <w:rPr>
          <w:rFonts w:ascii="Times New Roman" w:eastAsia="宋体" w:hAnsi="Times New Roman" w:cs="Times New Roman" w:hint="eastAsia"/>
          <w:b/>
          <w:bCs/>
          <w:i/>
          <w:iCs/>
          <w:sz w:val="21"/>
          <w:szCs w:val="21"/>
          <w:lang w:val="zh-CN"/>
        </w:rPr>
        <w:t>A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01B715DE" w14:textId="01631273" w:rsidR="00497293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2)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变量下标正、斜体的规则：凡属于变量符号、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代表变动</w:t>
      </w:r>
      <w:proofErr w:type="gramStart"/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性数字</w:t>
      </w:r>
      <w:proofErr w:type="gramEnd"/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i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1,2,…)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及坐标轴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x</w:t>
      </w:r>
      <w:r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 xml:space="preserve">, 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y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)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的字母作下标，采用斜体；其他情况用正体。</w:t>
      </w:r>
    </w:p>
    <w:p w14:paraId="1D2E8D77" w14:textId="54260BF7" w:rsidR="00497293" w:rsidRPr="00801710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3)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所有代表相同变量的符号及下标，均应全文前后统一（大小写、正斜体等），并在文中给出说明。</w:t>
      </w:r>
    </w:p>
    <w:p w14:paraId="26277D7F" w14:textId="1B15BBC5" w:rsidR="00801710" w:rsidRPr="00007DED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4)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单位符号用正体，不加修饰性字符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数值与单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位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之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间加一</w:t>
      </w:r>
      <w:r w:rsidR="000D723E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空格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: 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10 kW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</w:t>
      </w:r>
      <w:bookmarkStart w:id="0" w:name="OLE_LINK1"/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bookmarkEnd w:id="0"/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20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Pa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A</w:t>
      </w:r>
      <w:r w:rsidR="0035122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1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</w:t>
      </w:r>
      <w:r w:rsidR="00801710" w:rsidRPr="00497293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t>2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对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%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°、℃，数值和单位间不需空格。</w:t>
      </w:r>
    </w:p>
    <w:p w14:paraId="1D97A360" w14:textId="5B9A6C78" w:rsidR="00AE3B8F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5)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不要使用非法定计量单位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ppm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atm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cal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Å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ba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mHg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mH</w:t>
      </w:r>
      <w:r w:rsidR="00801710" w:rsidRPr="00EA6490">
        <w:rPr>
          <w:rFonts w:ascii="Times New Roman" w:eastAsia="宋体" w:hAnsi="Times New Roman" w:cs="Times New Roman"/>
          <w:sz w:val="21"/>
          <w:szCs w:val="21"/>
          <w:vertAlign w:val="subscript"/>
          <w:lang w:val="zh-CN"/>
        </w:rPr>
        <w:t>2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O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rpm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包括图、表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51804923" w14:textId="18DD5CF9" w:rsidR="000F49EA" w:rsidRDefault="000F49EA" w:rsidP="00BA5325">
      <w:pPr>
        <w:spacing w:after="0" w:line="320" w:lineRule="exact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6)</w:t>
      </w:r>
      <w:r w:rsidRPr="000F49EA">
        <w:rPr>
          <w:rFonts w:ascii="宋体" w:eastAsia="宋体" w:cs="宋体" w:hint="eastAsia"/>
          <w:color w:val="000000"/>
          <w:kern w:val="0"/>
          <w:sz w:val="21"/>
          <w:szCs w:val="21"/>
        </w:rPr>
        <w:t xml:space="preserve">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不要使用</w:t>
      </w:r>
      <w:proofErr w:type="spellStart"/>
      <w:r w:rsidRPr="000F49EA">
        <w:rPr>
          <w:rFonts w:ascii="Times New Roman" w:eastAsia="宋体" w:hAnsi="Times New Roman" w:cs="Times New Roman"/>
          <w:sz w:val="21"/>
          <w:szCs w:val="21"/>
        </w:rPr>
        <w:t>wt</w:t>
      </w:r>
      <w:proofErr w:type="spellEnd"/>
      <w:r w:rsidRPr="000F49EA">
        <w:rPr>
          <w:rFonts w:ascii="Times New Roman" w:eastAsia="宋体" w:hAnsi="Times New Roman" w:cs="Times New Roman"/>
          <w:sz w:val="21"/>
          <w:szCs w:val="21"/>
        </w:rPr>
        <w:t xml:space="preserve"> %</w:t>
      </w:r>
      <w:r>
        <w:rPr>
          <w:rFonts w:ascii="Times New Roman" w:eastAsia="宋体" w:hAnsi="Times New Roman" w:cs="Times New Roman" w:hint="eastAsia"/>
          <w:sz w:val="21"/>
          <w:szCs w:val="21"/>
        </w:rPr>
        <w:t>、</w:t>
      </w:r>
      <w:r w:rsidRPr="000F49EA">
        <w:rPr>
          <w:rFonts w:ascii="Times New Roman" w:eastAsia="宋体" w:hAnsi="Times New Roman" w:cs="Times New Roman"/>
          <w:sz w:val="21"/>
          <w:szCs w:val="21"/>
        </w:rPr>
        <w:t xml:space="preserve">vol %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等符号单位，应使用“质量分数</w:t>
      </w:r>
      <w:r w:rsidRPr="001C6825">
        <w:rPr>
          <w:position w:val="-6"/>
        </w:rPr>
        <w:object w:dxaOrig="220" w:dyaOrig="220" w14:anchorId="113E6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11.15pt" o:ole="">
            <v:imagedata r:id="rId7" o:title=""/>
          </v:shape>
          <o:OLEObject Type="Embed" ProgID="Equation.DSMT4" ShapeID="_x0000_i1025" DrawAspect="Content" ObjectID="_1800776624" r:id="rId8"/>
        </w:objec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，“体积分数</w:t>
      </w:r>
      <w:r w:rsidR="00B87F63" w:rsidRPr="001C6825">
        <w:rPr>
          <w:position w:val="-10"/>
        </w:rPr>
        <w:object w:dxaOrig="200" w:dyaOrig="260" w14:anchorId="79556FFB">
          <v:shape id="_x0000_i1026" type="#_x0000_t75" style="width:9.85pt;height:12.85pt" o:ole="">
            <v:imagedata r:id="rId9" o:title=""/>
          </v:shape>
          <o:OLEObject Type="Embed" ProgID="Equation.DSMT4" ShapeID="_x0000_i1026" DrawAspect="Content" ObjectID="_1800776625" r:id="rId10"/>
        </w:objec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表述，如</w:t>
      </w:r>
      <w:r w:rsidR="006E1AAB" w:rsidRPr="001C6825">
        <w:rPr>
          <w:position w:val="-12"/>
        </w:rPr>
        <w:object w:dxaOrig="1140" w:dyaOrig="360" w14:anchorId="10D352F6">
          <v:shape id="_x0000_i1027" type="#_x0000_t75" style="width:57.45pt;height:18pt" o:ole="">
            <v:imagedata r:id="rId11" o:title=""/>
          </v:shape>
          <o:OLEObject Type="Embed" ProgID="Equation.DSMT4" ShapeID="_x0000_i1027" DrawAspect="Content" ObjectID="_1800776626" r:id="rId12"/>
        </w:object>
      </w:r>
      <w:r w:rsidRPr="000F49EA">
        <w:rPr>
          <w:rFonts w:ascii="Times New Roman" w:eastAsia="宋体" w:hAnsi="Times New Roman" w:cs="Times New Roman"/>
          <w:sz w:val="21"/>
          <w:szCs w:val="21"/>
        </w:rPr>
        <w:t>,</w:t>
      </w:r>
      <w:r w:rsidR="00B87F63" w:rsidRPr="00B87F63">
        <w:t xml:space="preserve"> </w:t>
      </w:r>
      <w:r w:rsidR="006E1AAB" w:rsidRPr="001C6825">
        <w:rPr>
          <w:position w:val="-12"/>
        </w:rPr>
        <w:object w:dxaOrig="1120" w:dyaOrig="360" w14:anchorId="3C6B7688">
          <v:shape id="_x0000_i1028" type="#_x0000_t75" style="width:55.7pt;height:18pt" o:ole="">
            <v:imagedata r:id="rId13" o:title=""/>
          </v:shape>
          <o:OLEObject Type="Embed" ProgID="Equation.DSMT4" ShapeID="_x0000_i1028" DrawAspect="Content" ObjectID="_1800776627" r:id="rId14"/>
        </w:object>
      </w:r>
      <w:r w:rsidR="00B87F63">
        <w:rPr>
          <w:rFonts w:hint="eastAsia"/>
        </w:rPr>
        <w:t>，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包括图、表中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0BE01D59" w14:textId="13EE8141" w:rsidR="000F49EA" w:rsidRDefault="000F49EA" w:rsidP="008B4AC0">
      <w:pPr>
        <w:spacing w:after="0" w:line="320" w:lineRule="exact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7)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范围号使用波浪号“</w:t>
      </w:r>
      <w:r w:rsidRPr="000F49EA">
        <w:rPr>
          <w:rFonts w:ascii="Times New Roman" w:eastAsia="宋体" w:hAnsi="Times New Roman" w:cs="Times New Roman"/>
          <w:sz w:val="21"/>
          <w:szCs w:val="21"/>
        </w:rPr>
        <w:t>~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，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如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：</w:t>
      </w:r>
      <w:r w:rsidRPr="000F49EA"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 w:rsidRPr="000F49EA">
        <w:rPr>
          <w:rFonts w:ascii="Times New Roman" w:eastAsia="宋体" w:hAnsi="Times New Roman" w:cs="Times New Roman"/>
          <w:sz w:val="21"/>
          <w:szCs w:val="21"/>
        </w:rPr>
        <w:t>=10~30 kPa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1EA92AD3" w14:textId="3C5574A5" w:rsidR="000F49EA" w:rsidRPr="000F49EA" w:rsidRDefault="000F49EA" w:rsidP="000F49E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8)</w:t>
      </w:r>
      <w:r w:rsidRPr="000F49EA">
        <w:rPr>
          <w:rFonts w:ascii="宋体" w:eastAsia="宋体" w:cs="宋体" w:hint="eastAsia"/>
          <w:kern w:val="0"/>
          <w:sz w:val="21"/>
          <w:szCs w:val="21"/>
        </w:rPr>
        <w:t xml:space="preserve">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组合单位使用指数形式，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如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：比热容</w:t>
      </w:r>
      <w:r w:rsidRPr="000F49EA">
        <w:rPr>
          <w:rFonts w:ascii="Times New Roman" w:eastAsia="宋体" w:hAnsi="Times New Roman" w:cs="Times New Roman"/>
          <w:i/>
          <w:iCs/>
          <w:sz w:val="21"/>
          <w:szCs w:val="21"/>
        </w:rPr>
        <w:t>c</w:t>
      </w:r>
      <w:r w:rsidRPr="000F49EA">
        <w:rPr>
          <w:rFonts w:ascii="Times New Roman" w:eastAsia="宋体" w:hAnsi="Times New Roman" w:cs="Times New Roman"/>
          <w:sz w:val="21"/>
          <w:szCs w:val="21"/>
        </w:rPr>
        <w:t>=4.2 kJ</w:t>
      </w:r>
      <w:r w:rsidR="00B87F63" w:rsidRPr="004C3EBA">
        <w:rPr>
          <w:rFonts w:ascii="Times New Roman" w:eastAsia="宋体" w:hAnsi="Times New Roman" w:cs="Times New Roman"/>
          <w:sz w:val="18"/>
          <w:szCs w:val="18"/>
        </w:rPr>
        <w:t>·</w:t>
      </w:r>
      <w:r w:rsidRPr="000F49EA">
        <w:rPr>
          <w:rFonts w:ascii="Times New Roman" w:eastAsia="宋体" w:hAnsi="Times New Roman" w:cs="Times New Roman"/>
          <w:sz w:val="21"/>
          <w:szCs w:val="21"/>
        </w:rPr>
        <w:t>kg</w:t>
      </w:r>
      <w:r w:rsidRPr="000F49EA">
        <w:rPr>
          <w:rFonts w:ascii="Times New Roman" w:eastAsia="宋体" w:hAnsi="Times New Roman" w:cs="Times New Roman"/>
          <w:sz w:val="21"/>
          <w:szCs w:val="21"/>
          <w:vertAlign w:val="superscript"/>
        </w:rPr>
        <w:t>-1</w:t>
      </w:r>
      <w:r w:rsidR="00B87F63" w:rsidRPr="004C3EBA">
        <w:rPr>
          <w:rFonts w:ascii="Times New Roman" w:eastAsia="宋体" w:hAnsi="Times New Roman" w:cs="Times New Roman"/>
          <w:sz w:val="18"/>
          <w:szCs w:val="18"/>
        </w:rPr>
        <w:t>·</w:t>
      </w:r>
      <w:r w:rsidRPr="000F49EA">
        <w:rPr>
          <w:rFonts w:ascii="Times New Roman" w:eastAsia="宋体" w:hAnsi="Times New Roman" w:cs="Times New Roman"/>
          <w:sz w:val="21"/>
          <w:szCs w:val="21"/>
        </w:rPr>
        <w:t>K</w:t>
      </w:r>
      <w:r w:rsidRPr="000F49EA">
        <w:rPr>
          <w:rFonts w:ascii="Times New Roman" w:eastAsia="宋体" w:hAnsi="Times New Roman" w:cs="Times New Roman"/>
          <w:sz w:val="21"/>
          <w:szCs w:val="21"/>
          <w:vertAlign w:val="superscript"/>
        </w:rPr>
        <w:t>-1</w:t>
      </w:r>
      <w:r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6848F8B4" w14:textId="4B00DF3F" w:rsidR="000D723E" w:rsidRDefault="00BF4A28" w:rsidP="000D723E">
      <w:pPr>
        <w:pStyle w:val="af2"/>
        <w:rPr>
          <w:color w:val="0000FF"/>
          <w:sz w:val="18"/>
          <w:szCs w:val="18"/>
        </w:rPr>
      </w:pPr>
      <w:r>
        <w:rPr>
          <w:rFonts w:eastAsia="黑体" w:hint="eastAsia"/>
          <w:szCs w:val="21"/>
          <w14:ligatures w14:val="standardContextual"/>
        </w:rPr>
        <w:t>3</w:t>
      </w:r>
      <w:r w:rsidR="000D723E" w:rsidRPr="00B721DB">
        <w:rPr>
          <w:rFonts w:eastAsia="黑体" w:hint="eastAsia"/>
          <w:szCs w:val="21"/>
          <w14:ligatures w14:val="standardContextual"/>
        </w:rPr>
        <w:t xml:space="preserve">.2 </w:t>
      </w:r>
      <w:r w:rsidR="00AA268C">
        <w:rPr>
          <w:rFonts w:eastAsia="黑体" w:hint="eastAsia"/>
          <w:szCs w:val="21"/>
          <w14:ligatures w14:val="standardContextual"/>
        </w:rPr>
        <w:t>公式</w:t>
      </w:r>
      <w:r w:rsidR="000D723E" w:rsidRPr="008A3493">
        <w:rPr>
          <w:color w:val="0000FF"/>
          <w:sz w:val="18"/>
          <w:szCs w:val="18"/>
        </w:rPr>
        <w:t>（</w:t>
      </w:r>
      <w:r w:rsidR="000D723E">
        <w:rPr>
          <w:rFonts w:hint="eastAsia"/>
          <w:color w:val="0000FF"/>
          <w:sz w:val="18"/>
          <w:szCs w:val="18"/>
        </w:rPr>
        <w:t>5</w:t>
      </w:r>
      <w:r w:rsidR="000D723E" w:rsidRPr="008A3493">
        <w:rPr>
          <w:color w:val="0000FF"/>
          <w:sz w:val="18"/>
          <w:szCs w:val="18"/>
        </w:rPr>
        <w:t>号</w:t>
      </w:r>
      <w:r w:rsidR="000D723E">
        <w:rPr>
          <w:rFonts w:hint="eastAsia"/>
          <w:color w:val="0000FF"/>
          <w:sz w:val="18"/>
          <w:szCs w:val="18"/>
        </w:rPr>
        <w:t>黑体</w:t>
      </w:r>
      <w:r w:rsidR="000D723E" w:rsidRPr="008A3493">
        <w:rPr>
          <w:color w:val="0000FF"/>
          <w:sz w:val="18"/>
          <w:szCs w:val="18"/>
        </w:rPr>
        <w:t>）</w:t>
      </w:r>
    </w:p>
    <w:p w14:paraId="63C4DE91" w14:textId="4AD7F3FE" w:rsidR="001C6326" w:rsidRPr="00AA268C" w:rsidRDefault="00AA268C" w:rsidP="00AA268C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请使用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Mathtype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编辑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全文统一顺序编号，公式中字符的字号为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5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号字（同正文一样）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一行排不下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时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可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在符号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、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+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、</w:t>
      </w:r>
      <w:r w:rsidR="003751A2">
        <w:rPr>
          <w:rFonts w:ascii="Times New Roman" w:eastAsia="宋体" w:hAnsi="Times New Roman" w:cs="Times New Roman" w:hint="eastAsia"/>
          <w:sz w:val="21"/>
          <w:szCs w:val="21"/>
          <w:lang w:val="zh-CN"/>
        </w:rPr>
        <w:t>-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后转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自然常数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自然对数的底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)“e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用正体；虚数单位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“i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或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j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用正体</w:t>
      </w:r>
      <w:r w:rsidR="003751A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微分符号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“d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使用正体，以区别于其他变量。</w:t>
      </w:r>
      <w:r w:rsidR="001C6326" w:rsidRPr="00AA268C"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bookmarkStart w:id="1" w:name="MTBlankEqn"/>
    <w:p w14:paraId="05AA2EF4" w14:textId="62EE8AB9" w:rsidR="001C6326" w:rsidRDefault="00892677" w:rsidP="00892677">
      <w:pPr>
        <w:spacing w:after="0" w:line="240" w:lineRule="auto"/>
        <w:ind w:firstLineChars="200" w:firstLine="44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892677">
        <w:rPr>
          <w:position w:val="-24"/>
        </w:rPr>
        <w:object w:dxaOrig="2460" w:dyaOrig="620" w14:anchorId="7E698EA5">
          <v:shape id="_x0000_i1029" type="#_x0000_t75" style="width:107.55pt;height:27pt" o:ole="">
            <v:imagedata r:id="rId15" o:title=""/>
          </v:shape>
          <o:OLEObject Type="Embed" ProgID="Equation.DSMT4" ShapeID="_x0000_i1029" DrawAspect="Content" ObjectID="_1800776628" r:id="rId16"/>
        </w:object>
      </w:r>
      <w:bookmarkEnd w:id="1"/>
      <w:r>
        <w:rPr>
          <w:rFonts w:hint="eastAsia"/>
        </w:rPr>
        <w:t xml:space="preserve">      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（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1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）</w:t>
      </w:r>
    </w:p>
    <w:p w14:paraId="48D13FC9" w14:textId="12AF6AAB" w:rsidR="00BF4A28" w:rsidRPr="00BF4A28" w:rsidRDefault="00BF4A28" w:rsidP="00BF4A28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BF4A28">
        <w:rPr>
          <w:rFonts w:ascii="Times New Roman" w:eastAsia="宋体" w:hAnsi="Times New Roman" w:cs="Times New Roman" w:hint="eastAsia"/>
          <w:sz w:val="21"/>
          <w:szCs w:val="21"/>
          <w:lang w:val="zh-CN"/>
        </w:rPr>
        <w:t>本刊一般不在篇首编排符号表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对于公式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首次出现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的变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请在公式后的段落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说明其含义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“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式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A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；</w:t>
      </w:r>
      <w:r w:rsidRPr="00BF4A28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B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；</w:t>
      </w:r>
      <w:r w:rsidR="00E07F69" w:rsidRPr="00E07F69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C</w:t>
      </w:r>
      <w:r w:rsidR="00E07F6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”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012AA348" w14:textId="6DF8DFF5" w:rsidR="00AA268C" w:rsidRDefault="00AA268C" w:rsidP="00AA268C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4</w:t>
      </w:r>
      <w:r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结果</w:t>
      </w:r>
      <w:r w:rsidRPr="00980D6A">
        <w:rPr>
          <w:sz w:val="28"/>
          <w:szCs w:val="28"/>
          <w14:ligatures w14:val="standardContextual"/>
        </w:rPr>
        <w:t>与</w:t>
      </w:r>
      <w:r>
        <w:rPr>
          <w:rFonts w:hint="eastAsia"/>
          <w:sz w:val="28"/>
          <w:szCs w:val="28"/>
          <w14:ligatures w14:val="standardContextual"/>
        </w:rPr>
        <w:t>分析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2EEDCA40" w14:textId="5139B5B5" w:rsidR="00892677" w:rsidRDefault="00892677" w:rsidP="00BF2290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、表随文给出，须在正文内提及，要先见文</w:t>
      </w:r>
      <w:r w:rsid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字描述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后见图、表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号和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号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均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全文统一顺序编号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BF2290" w:rsidRP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对于一个图号下有多个子图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的情况</w:t>
      </w:r>
      <w:r w:rsidR="00BF2290" w:rsidRP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应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同时给出子图题和总图题。</w:t>
      </w:r>
      <w:r w:rsidR="0096701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（总）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题、</w:t>
      </w:r>
      <w:proofErr w:type="gramStart"/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题均须</w:t>
      </w:r>
      <w:proofErr w:type="gramEnd"/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给出相应的英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译文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附在中文</w:t>
      </w:r>
      <w:r w:rsidR="0096701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（总）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题、</w:t>
      </w:r>
      <w:proofErr w:type="gramStart"/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题的</w:t>
      </w:r>
      <w:proofErr w:type="gramEnd"/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下面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具体示例如</w:t>
      </w:r>
      <w:r w:rsidR="002917F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和</w:t>
      </w:r>
      <w:r w:rsidR="002917F1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02773C" w:rsidRP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必要时，图</w:t>
      </w:r>
      <w:r w:rsid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02773C" w:rsidRP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可以通栏排</w:t>
      </w:r>
      <w:r w:rsidR="00A5599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5C7769FC" w14:textId="77777777" w:rsidR="00946FB5" w:rsidRDefault="00946FB5" w:rsidP="00946FB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8C7CDF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了保障图形的出版质量，请尽量用矢量绘图软件绘图。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形大小适中，不要过小，图中文字用中文；</w:t>
      </w:r>
      <w:r w:rsidRPr="00D16BA7">
        <w:rPr>
          <w:rFonts w:ascii="Times New Roman" w:eastAsia="宋体" w:hAnsi="Times New Roman" w:cs="Times New Roman"/>
          <w:sz w:val="21"/>
          <w:szCs w:val="21"/>
          <w:lang w:val="zh-CN"/>
        </w:rPr>
        <w:t>坐标刻度</w:t>
      </w:r>
      <w:proofErr w:type="gramStart"/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在坐标轴内侧</w:t>
      </w:r>
      <w:proofErr w:type="gramEnd"/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变量名称或符号、单位完整，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使用“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称或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符号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”格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：</w:t>
      </w:r>
      <w:r w:rsidRPr="005A2A45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/kPa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无量纲变量无单位；图中线型或图符应有说明；文字、坐标值、符号和单位用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5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号字。如图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。</w:t>
      </w:r>
    </w:p>
    <w:p w14:paraId="0BFCF68A" w14:textId="008A5A6B" w:rsidR="00283CD7" w:rsidRDefault="00283CD7" w:rsidP="007D04A7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格采用三线表，可加必要辅助线</w:t>
      </w:r>
      <w:r w:rsidR="009B17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表中文字用中文，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头中使用“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量</w:t>
      </w:r>
      <w:r w:rsidR="00CC2ED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称或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符号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”格式，</w:t>
      </w:r>
      <w:r w:rsidR="009B17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量名称及符号需先在正文中说明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。</w:t>
      </w:r>
    </w:p>
    <w:p w14:paraId="730040AE" w14:textId="77777777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76B40">
        <w:rPr>
          <w:rFonts w:ascii="Times New Roman" w:eastAsia="宋体" w:hAnsi="Times New Roman" w:cs="Times New Roman"/>
          <w:noProof/>
          <w:sz w:val="21"/>
          <w:szCs w:val="21"/>
          <w:lang w:val="zh-CN"/>
        </w:rPr>
        <w:drawing>
          <wp:inline distT="0" distB="0" distL="0" distR="0" wp14:anchorId="7A14C067" wp14:editId="30219243">
            <wp:extent cx="2478720" cy="1944000"/>
            <wp:effectExtent l="0" t="0" r="0" b="0"/>
            <wp:docPr id="513965598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965598" name="图片 1" descr="图表&#10;&#10;描述已自动生成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7872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E512A" w14:textId="77777777" w:rsidR="000368ED" w:rsidRPr="00915005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  <w:lang w:val="zh-CN"/>
        </w:rPr>
      </w:pPr>
      <w:r w:rsidRPr="00915005">
        <w:rPr>
          <w:rFonts w:ascii="Times New Roman" w:eastAsia="宋体" w:hAnsi="Times New Roman" w:cs="Times New Roman"/>
          <w:sz w:val="18"/>
          <w:szCs w:val="18"/>
          <w:lang w:val="zh-CN"/>
        </w:rPr>
        <w:t xml:space="preserve">(a) </w:t>
      </w:r>
      <w:r>
        <w:rPr>
          <w:rFonts w:ascii="Times New Roman" w:eastAsia="宋体" w:hAnsi="Times New Roman" w:cs="Times New Roman" w:hint="eastAsia"/>
          <w:sz w:val="18"/>
          <w:szCs w:val="18"/>
          <w:lang w:val="zh-CN"/>
        </w:rPr>
        <w:t>模拟值与实验值对比</w:t>
      </w:r>
    </w:p>
    <w:p w14:paraId="7F3C9F21" w14:textId="77777777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76B40">
        <w:rPr>
          <w:rFonts w:ascii="Times New Roman" w:eastAsia="宋体" w:hAnsi="Times New Roman" w:cs="Times New Roman"/>
          <w:noProof/>
          <w:sz w:val="21"/>
          <w:szCs w:val="21"/>
          <w:lang w:val="zh-CN"/>
        </w:rPr>
        <w:drawing>
          <wp:inline distT="0" distB="0" distL="0" distR="0" wp14:anchorId="199051FE" wp14:editId="045F1BF8">
            <wp:extent cx="2423712" cy="1944000"/>
            <wp:effectExtent l="0" t="0" r="0" b="0"/>
            <wp:docPr id="1519931236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931236" name="图片 1" descr="图表&#10;&#10;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23712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1C453" w14:textId="77777777" w:rsidR="000368ED" w:rsidRPr="00915005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  <w:lang w:val="zh-CN"/>
        </w:rPr>
      </w:pP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 xml:space="preserve">(b) </w:t>
      </w:r>
      <w:r>
        <w:rPr>
          <w:rFonts w:ascii="Times New Roman" w:eastAsia="宋体" w:hAnsi="Times New Roman" w:cs="Times New Roman" w:hint="eastAsia"/>
          <w:sz w:val="18"/>
          <w:szCs w:val="18"/>
          <w:lang w:val="zh-CN"/>
        </w:rPr>
        <w:t>电池电压随电流密度的变化</w:t>
      </w:r>
    </w:p>
    <w:p w14:paraId="65C5906C" w14:textId="77777777" w:rsidR="000368ED" w:rsidRPr="0067058B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>图</w:t>
      </w: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 xml:space="preserve">1 </w:t>
      </w:r>
      <w:r w:rsidRPr="0067058B">
        <w:rPr>
          <w:rFonts w:ascii="Times New Roman" w:eastAsia="宋体" w:hAnsi="Times New Roman" w:cs="Times New Roman" w:hint="eastAsia"/>
          <w:sz w:val="18"/>
          <w:szCs w:val="18"/>
        </w:rPr>
        <w:t>电池电压随不同电流密度的变化</w:t>
      </w:r>
    </w:p>
    <w:p w14:paraId="67426B21" w14:textId="4789A4A2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67058B">
        <w:rPr>
          <w:rFonts w:ascii="Times New Roman" w:eastAsia="宋体" w:hAnsi="Times New Roman" w:cs="Times New Roman"/>
          <w:sz w:val="18"/>
          <w:szCs w:val="18"/>
        </w:rPr>
        <w:t xml:space="preserve">Fig. </w:t>
      </w:r>
      <w:proofErr w:type="gramStart"/>
      <w:r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Pr="0067058B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="00946FB5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67058B">
        <w:rPr>
          <w:rFonts w:ascii="Times New Roman" w:eastAsia="宋体" w:hAnsi="Times New Roman" w:cs="Times New Roman"/>
          <w:sz w:val="18"/>
          <w:szCs w:val="18"/>
        </w:rPr>
        <w:t>Variation</w:t>
      </w:r>
      <w:proofErr w:type="gramEnd"/>
      <w:r w:rsidRPr="0067058B">
        <w:rPr>
          <w:rFonts w:ascii="Times New Roman" w:eastAsia="宋体" w:hAnsi="Times New Roman" w:cs="Times New Roman"/>
          <w:sz w:val="18"/>
          <w:szCs w:val="18"/>
        </w:rPr>
        <w:t xml:space="preserve"> of battery voltage with different current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67058B">
        <w:rPr>
          <w:rFonts w:ascii="Times New Roman" w:eastAsia="宋体" w:hAnsi="Times New Roman" w:cs="Times New Roman"/>
          <w:sz w:val="18"/>
          <w:szCs w:val="18"/>
        </w:rPr>
        <w:t>densities</w:t>
      </w:r>
    </w:p>
    <w:p w14:paraId="1E7885C5" w14:textId="2F98F54D" w:rsidR="00283CD7" w:rsidRPr="00283CD7" w:rsidRDefault="00283CD7" w:rsidP="004C3EBA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283CD7">
        <w:rPr>
          <w:rFonts w:ascii="Times New Roman" w:eastAsia="黑体" w:hAnsi="Times New Roman" w:cs="Times New Roman"/>
          <w:sz w:val="18"/>
          <w:szCs w:val="18"/>
        </w:rPr>
        <w:lastRenderedPageBreak/>
        <w:t>表</w:t>
      </w:r>
      <w:r w:rsidRPr="00283CD7">
        <w:rPr>
          <w:rFonts w:ascii="Times New Roman" w:eastAsia="黑体" w:hAnsi="Times New Roman" w:cs="Times New Roman"/>
          <w:sz w:val="18"/>
          <w:szCs w:val="18"/>
        </w:rPr>
        <w:t xml:space="preserve">1 </w:t>
      </w:r>
      <w:r w:rsidR="004C3EBA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="004C3EBA">
        <w:rPr>
          <w:rFonts w:ascii="Times New Roman" w:eastAsia="黑体" w:hAnsi="Times New Roman" w:cs="Times New Roman" w:hint="eastAsia"/>
          <w:sz w:val="18"/>
          <w:szCs w:val="18"/>
        </w:rPr>
        <w:t>变量及数值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小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5 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黑体）</w:t>
      </w:r>
    </w:p>
    <w:p w14:paraId="10B0A240" w14:textId="6E66F71B" w:rsidR="00283CD7" w:rsidRDefault="00283CD7" w:rsidP="004C3EBA">
      <w:pPr>
        <w:spacing w:after="0" w:line="240" w:lineRule="auto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283CD7">
        <w:rPr>
          <w:rFonts w:ascii="Times New Roman" w:eastAsia="宋体" w:hAnsi="Times New Roman" w:cs="Times New Roman" w:hint="eastAsia"/>
          <w:sz w:val="18"/>
          <w:szCs w:val="18"/>
        </w:rPr>
        <w:t xml:space="preserve">Table 1 </w:t>
      </w:r>
      <w:r w:rsidR="004C3EBA" w:rsidRPr="004C3EBA">
        <w:rPr>
          <w:rFonts w:ascii="Times New Roman" w:eastAsia="宋体" w:hAnsi="Times New Roman" w:cs="Times New Roman" w:hint="eastAsia"/>
          <w:sz w:val="18"/>
          <w:szCs w:val="18"/>
        </w:rPr>
        <w:t xml:space="preserve"> Variables and values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小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5 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4C3EB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tbl>
      <w:tblPr>
        <w:tblStyle w:val="af6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7"/>
        <w:gridCol w:w="1177"/>
        <w:gridCol w:w="1177"/>
        <w:gridCol w:w="1178"/>
      </w:tblGrid>
      <w:tr w:rsidR="004C3EBA" w14:paraId="45BE944C" w14:textId="77777777" w:rsidTr="004C3EBA">
        <w:tc>
          <w:tcPr>
            <w:tcW w:w="1177" w:type="dxa"/>
            <w:tcBorders>
              <w:left w:val="nil"/>
              <w:bottom w:val="single" w:sz="4" w:space="0" w:color="auto"/>
            </w:tcBorders>
          </w:tcPr>
          <w:p w14:paraId="02A0FD6C" w14:textId="5D0E5A40" w:rsidR="004C3EBA" w:rsidRPr="004C3EBA" w:rsidRDefault="005117D7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置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x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m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7526D3CD" w14:textId="293873F4" w:rsidR="004C3EBA" w:rsidRPr="004C3EBA" w:rsidRDefault="00236AFF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压力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p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kPa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6D9848D2" w14:textId="721ADF59" w:rsidR="004C3EBA" w:rsidRPr="004C3EBA" w:rsidRDefault="00236AFF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时间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t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s</w:t>
            </w:r>
          </w:p>
        </w:tc>
        <w:tc>
          <w:tcPr>
            <w:tcW w:w="1178" w:type="dxa"/>
            <w:tcBorders>
              <w:bottom w:val="single" w:sz="4" w:space="0" w:color="auto"/>
              <w:right w:val="nil"/>
            </w:tcBorders>
          </w:tcPr>
          <w:p w14:paraId="062EA00C" w14:textId="636516A3" w:rsidR="004C3EBA" w:rsidRPr="004C3EBA" w:rsidRDefault="00236AFF" w:rsidP="004C3EBA">
            <w:pPr>
              <w:jc w:val="both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速度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u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m</w:t>
            </w:r>
            <w:r w:rsidR="004C3EBA" w:rsidRPr="004C3EBA">
              <w:rPr>
                <w:rFonts w:ascii="Times New Roman" w:eastAsia="宋体" w:hAnsi="Times New Roman" w:cs="Times New Roman"/>
                <w:sz w:val="18"/>
                <w:szCs w:val="18"/>
              </w:rPr>
              <w:t>·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s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  <w:vertAlign w:val="superscript"/>
              </w:rPr>
              <w:t>-1</w:t>
            </w:r>
          </w:p>
        </w:tc>
      </w:tr>
      <w:tr w:rsidR="004C3EBA" w14:paraId="582C9645" w14:textId="77777777" w:rsidTr="004C3EBA">
        <w:tc>
          <w:tcPr>
            <w:tcW w:w="1177" w:type="dxa"/>
            <w:tcBorders>
              <w:left w:val="nil"/>
              <w:bottom w:val="nil"/>
            </w:tcBorders>
          </w:tcPr>
          <w:p w14:paraId="3B4BFA55" w14:textId="12D82A61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1177" w:type="dxa"/>
            <w:tcBorders>
              <w:bottom w:val="nil"/>
            </w:tcBorders>
          </w:tcPr>
          <w:p w14:paraId="6CCF56BC" w14:textId="7E8795F0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5</w:t>
            </w:r>
          </w:p>
        </w:tc>
        <w:tc>
          <w:tcPr>
            <w:tcW w:w="1177" w:type="dxa"/>
            <w:tcBorders>
              <w:bottom w:val="nil"/>
            </w:tcBorders>
          </w:tcPr>
          <w:p w14:paraId="693F4B8D" w14:textId="0711D575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8.5</w:t>
            </w:r>
          </w:p>
        </w:tc>
        <w:tc>
          <w:tcPr>
            <w:tcW w:w="1178" w:type="dxa"/>
            <w:tcBorders>
              <w:bottom w:val="nil"/>
              <w:right w:val="nil"/>
            </w:tcBorders>
          </w:tcPr>
          <w:p w14:paraId="3C4257BC" w14:textId="0690955E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.6</w:t>
            </w:r>
          </w:p>
        </w:tc>
      </w:tr>
      <w:tr w:rsidR="004C3EBA" w14:paraId="2BE3D0D9" w14:textId="77777777" w:rsidTr="004C3EBA">
        <w:tc>
          <w:tcPr>
            <w:tcW w:w="1177" w:type="dxa"/>
            <w:tcBorders>
              <w:top w:val="nil"/>
              <w:left w:val="nil"/>
            </w:tcBorders>
          </w:tcPr>
          <w:p w14:paraId="418DC024" w14:textId="36FDCC2C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9</w:t>
            </w:r>
          </w:p>
        </w:tc>
        <w:tc>
          <w:tcPr>
            <w:tcW w:w="1177" w:type="dxa"/>
            <w:tcBorders>
              <w:top w:val="nil"/>
            </w:tcBorders>
          </w:tcPr>
          <w:p w14:paraId="7610EE35" w14:textId="3290249B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9</w:t>
            </w:r>
          </w:p>
        </w:tc>
        <w:tc>
          <w:tcPr>
            <w:tcW w:w="1177" w:type="dxa"/>
            <w:tcBorders>
              <w:top w:val="nil"/>
            </w:tcBorders>
          </w:tcPr>
          <w:p w14:paraId="028F4BE3" w14:textId="523693FD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9.8</w:t>
            </w:r>
          </w:p>
        </w:tc>
        <w:tc>
          <w:tcPr>
            <w:tcW w:w="1178" w:type="dxa"/>
            <w:tcBorders>
              <w:top w:val="nil"/>
              <w:right w:val="nil"/>
            </w:tcBorders>
          </w:tcPr>
          <w:p w14:paraId="4E5EF4D8" w14:textId="372AFBFC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.8</w:t>
            </w:r>
          </w:p>
        </w:tc>
      </w:tr>
    </w:tbl>
    <w:p w14:paraId="7142B1FA" w14:textId="77777777" w:rsidR="004C3EBA" w:rsidRPr="00283CD7" w:rsidRDefault="004C3EBA" w:rsidP="004C3EBA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080BA028" w14:textId="67E78084" w:rsidR="00283CD7" w:rsidRDefault="00283CD7" w:rsidP="00EE3617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proofErr w:type="gramStart"/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本刊提供</w:t>
      </w:r>
      <w:proofErr w:type="gramEnd"/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彩色印刷</w:t>
      </w:r>
      <w:r w:rsid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需加收</w:t>
      </w:r>
      <w:proofErr w:type="gramStart"/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彩印费</w:t>
      </w:r>
      <w:proofErr w:type="gramEnd"/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1500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元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篇；</w:t>
      </w:r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需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彩色印刷</w:t>
      </w:r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请</w:t>
      </w:r>
      <w:r w:rsid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在首页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左上角</w:t>
      </w:r>
      <w:r w:rsid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注明，并</w:t>
      </w:r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提供彩版电子文件。如不需彩印，请将彩图转为灰度图（注：</w:t>
      </w:r>
      <w:r w:rsidR="00476102">
        <w:rPr>
          <w:rFonts w:ascii="Times New Roman" w:eastAsia="宋体" w:hAnsi="Times New Roman" w:cs="Times New Roman" w:hint="eastAsia"/>
          <w:sz w:val="21"/>
          <w:szCs w:val="21"/>
          <w:lang w:val="zh-CN"/>
        </w:rPr>
        <w:t>需采用</w:t>
      </w:r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原绘图软件的灰度模式重新做图</w:t>
      </w:r>
      <w:r w:rsidR="0047610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）</w:t>
      </w:r>
      <w:r w:rsidR="00B610C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476102">
        <w:rPr>
          <w:rFonts w:ascii="Times New Roman" w:eastAsia="宋体" w:hAnsi="Times New Roman" w:cs="Times New Roman" w:hint="eastAsia"/>
          <w:sz w:val="21"/>
          <w:szCs w:val="21"/>
          <w:lang w:val="zh-CN"/>
        </w:rPr>
        <w:t>或</w:t>
      </w:r>
      <w:r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用不同的图例符号或不同的</w:t>
      </w:r>
      <w:r w:rsidR="00A263FF" w:rsidRPr="00EE361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线型区分不同的曲线</w:t>
      </w:r>
      <w:r w:rsidR="00476102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3CD91ECD" w14:textId="2DCD0D30" w:rsidR="00B77AC0" w:rsidRDefault="00B77AC0" w:rsidP="00B721DB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5</w:t>
      </w:r>
      <w:r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参考文献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75A55474" w14:textId="4A5D6EEF" w:rsidR="00B77AC0" w:rsidRDefault="00B77AC0" w:rsidP="00B721DB">
      <w:pPr>
        <w:pStyle w:val="af2"/>
        <w:rPr>
          <w:rFonts w:eastAsia="黑体"/>
          <w:szCs w:val="21"/>
          <w14:ligatures w14:val="standardContextual"/>
        </w:rPr>
      </w:pPr>
      <w:r w:rsidRPr="00B77AC0">
        <w:rPr>
          <w:rFonts w:eastAsia="黑体" w:hint="eastAsia"/>
          <w:szCs w:val="21"/>
          <w14:ligatures w14:val="standardContextual"/>
        </w:rPr>
        <w:t xml:space="preserve">5.1 </w:t>
      </w:r>
      <w:r>
        <w:rPr>
          <w:rFonts w:eastAsia="黑体" w:hint="eastAsia"/>
          <w:szCs w:val="21"/>
          <w14:ligatures w14:val="standardContextual"/>
        </w:rPr>
        <w:t>总体要求</w:t>
      </w:r>
    </w:p>
    <w:p w14:paraId="250BC6A6" w14:textId="5D7ECAA1" w:rsidR="00B77AC0" w:rsidRDefault="0078407E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P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参考文献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提供英译文，对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[J]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[D]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类型的中文文献，</w:t>
      </w:r>
      <w:r w:rsidR="001119D8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题目和刊名</w:t>
      </w:r>
      <w:r w:rsidR="004338CA" w:rsidRPr="004338CA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的</w:t>
      </w:r>
      <w:r w:rsidR="00465D3A" w:rsidRPr="00FE30B1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英译文要使用原文中的</w:t>
      </w:r>
      <w:r w:rsidR="001119D8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英文</w:t>
      </w:r>
      <w:r w:rsidR="00465D3A" w:rsidRPr="00FE30B1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表述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1119D8">
        <w:rPr>
          <w:rFonts w:ascii="Times New Roman" w:eastAsia="宋体" w:hAnsi="Times New Roman" w:cs="Times New Roman" w:hint="eastAsia"/>
          <w:sz w:val="21"/>
          <w:szCs w:val="21"/>
          <w:lang w:val="zh-CN"/>
        </w:rPr>
        <w:t>其他无原始英文的需自行翻译。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姓名的英译用汉语拼音，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姓前名后，姓全大写，</w:t>
      </w:r>
      <w:proofErr w:type="gramStart"/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名首字母</w:t>
      </w:r>
      <w:proofErr w:type="gramEnd"/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大写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如：</w:t>
      </w:r>
      <w:r w:rsidR="00FE30B1" w:rsidRP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WANG Moumou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（王某某）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4C36D92" w14:textId="3CEEE8D0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姓名采用姓在前、名缩写在后的写法。姓的首字母大写；名只写首字母，大写，</w:t>
      </w:r>
      <w:proofErr w:type="gramStart"/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间加</w:t>
      </w:r>
      <w:proofErr w:type="gramEnd"/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空格，如：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Shires G F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014195B" w14:textId="57031BE8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作者不多于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，应全部著录；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作者为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以上</w:t>
      </w:r>
      <w:r w:rsidR="00C83D80">
        <w:rPr>
          <w:rFonts w:ascii="Times New Roman" w:eastAsia="宋体" w:hAnsi="Times New Roman" w:cs="Times New Roman" w:hint="eastAsia"/>
          <w:sz w:val="21"/>
          <w:szCs w:val="21"/>
          <w:lang w:val="zh-CN"/>
        </w:rPr>
        <w:t>时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只著录前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，后面中文加“等”，英文加“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et al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，作者间用“，”分隔。</w:t>
      </w:r>
    </w:p>
    <w:p w14:paraId="2B373E8F" w14:textId="6AA11B1D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4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)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标题，每个单词的首字母大写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</w:p>
    <w:p w14:paraId="12C185E3" w14:textId="691F3B6E" w:rsidR="004338CA" w:rsidRDefault="004338CA" w:rsidP="004338C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5)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刊名要写全称，不要缩写；英文刊名，每个单词的首字母大写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</w:p>
    <w:p w14:paraId="6D351641" w14:textId="76FDC042" w:rsidR="004338CA" w:rsidRDefault="004338CA" w:rsidP="004338C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6)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标注文献类型，如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J]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D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[M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C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A53BF16" w14:textId="2FD3F1A6" w:rsidR="001756A4" w:rsidRDefault="001756A4" w:rsidP="001756A4">
      <w:pPr>
        <w:pStyle w:val="af2"/>
        <w:rPr>
          <w:rFonts w:eastAsia="黑体"/>
          <w:szCs w:val="21"/>
          <w14:ligatures w14:val="standardContextual"/>
        </w:rPr>
      </w:pPr>
      <w:r w:rsidRPr="001756A4">
        <w:rPr>
          <w:rFonts w:eastAsia="黑体" w:hint="eastAsia"/>
          <w:szCs w:val="21"/>
          <w14:ligatures w14:val="standardContextual"/>
        </w:rPr>
        <w:t xml:space="preserve">5.2 </w:t>
      </w:r>
      <w:r w:rsidRPr="001756A4">
        <w:rPr>
          <w:rFonts w:eastAsia="黑体" w:hint="eastAsia"/>
          <w:szCs w:val="21"/>
          <w14:ligatures w14:val="standardContextual"/>
        </w:rPr>
        <w:t>文献著录格式</w:t>
      </w:r>
    </w:p>
    <w:p w14:paraId="606B463F" w14:textId="56C4F9BC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1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期刊论文</w:t>
      </w:r>
    </w:p>
    <w:p w14:paraId="3B863308" w14:textId="7710210D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J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刊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年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卷（期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起止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页码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/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文章编号</w:t>
      </w:r>
    </w:p>
    <w:p w14:paraId="518908AA" w14:textId="59E6ECD4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2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学位论文</w:t>
      </w:r>
    </w:p>
    <w:p w14:paraId="6DCAE866" w14:textId="1911BC3B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D]. </w:t>
      </w:r>
      <w:r w:rsidRPr="00645AA0">
        <w:rPr>
          <w:rFonts w:ascii="Times New Roman" w:eastAsia="宋体" w:hAnsi="Times New Roman" w:cs="Times New Roman"/>
          <w:sz w:val="21"/>
          <w:szCs w:val="21"/>
        </w:rPr>
        <w:t>保存单位所在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城市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保存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单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年</w:t>
      </w:r>
      <w:r w:rsidR="00C83D80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：</w:t>
      </w:r>
      <w:r w:rsidR="00C83D80" w:rsidRPr="00262EFC">
        <w:rPr>
          <w:rFonts w:ascii="Times New Roman" w:eastAsia="宋体" w:hAnsi="Times New Roman" w:cs="Times New Roman"/>
          <w:sz w:val="21"/>
          <w:szCs w:val="21"/>
          <w:highlight w:val="yellow"/>
        </w:rPr>
        <w:t>起止</w:t>
      </w:r>
      <w:r w:rsidR="00C83D80" w:rsidRPr="00262EFC">
        <w:rPr>
          <w:rFonts w:ascii="Times New Roman" w:eastAsia="宋体" w:hAnsi="Times New Roman" w:cs="Times New Roman"/>
          <w:sz w:val="21"/>
          <w:szCs w:val="21"/>
          <w:highlight w:val="yellow"/>
          <w:lang w:val="zh-CN"/>
        </w:rPr>
        <w:t>页码</w:t>
      </w:r>
      <w:r w:rsidR="00DE1B97" w:rsidRPr="00645AA0">
        <w:rPr>
          <w:color w:val="0000FF"/>
          <w:sz w:val="18"/>
          <w:szCs w:val="18"/>
        </w:rPr>
        <w:t>（</w:t>
      </w:r>
      <w:r w:rsidR="00DE1B97">
        <w:rPr>
          <w:rFonts w:hint="eastAsia"/>
          <w:color w:val="0000FF"/>
          <w:sz w:val="18"/>
          <w:szCs w:val="18"/>
        </w:rPr>
        <w:t>黄色背景内容可无</w:t>
      </w:r>
      <w:r w:rsidR="00DE1B97" w:rsidRPr="00645AA0">
        <w:rPr>
          <w:color w:val="0000FF"/>
          <w:sz w:val="18"/>
          <w:szCs w:val="18"/>
        </w:rPr>
        <w:t>）</w:t>
      </w:r>
    </w:p>
    <w:p w14:paraId="5125726B" w14:textId="30C8AC8F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3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著</w:t>
      </w:r>
    </w:p>
    <w:p w14:paraId="3C888520" w14:textId="21E8B682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书名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M]. </w:t>
      </w:r>
      <w:r w:rsidRPr="00645AA0">
        <w:rPr>
          <w:rFonts w:ascii="Times New Roman" w:eastAsia="宋体" w:hAnsi="Times New Roman" w:cs="Times New Roman"/>
          <w:sz w:val="21"/>
          <w:szCs w:val="21"/>
        </w:rPr>
        <w:t>译者（如有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版本（初版不需标注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DD44B1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DD44B1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557C726F" w14:textId="284A6A68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4) </w:t>
      </w:r>
      <w:r w:rsidR="00106430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论文集</w:t>
      </w:r>
      <w:r w:rsidR="00226CA6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中析出的文献</w:t>
      </w:r>
    </w:p>
    <w:p w14:paraId="51E4FD80" w14:textId="48833CE2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著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="001119D8"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>[C]//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论文集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，出版年：起止页码</w:t>
      </w:r>
      <w:r w:rsidR="004014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="004014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文章编号</w:t>
      </w:r>
    </w:p>
    <w:p w14:paraId="540953D3" w14:textId="04E27AF7" w:rsidR="00106430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5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科技报告</w:t>
      </w:r>
    </w:p>
    <w:p w14:paraId="403BB511" w14:textId="7DE72727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报告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报告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号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[R]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262EFC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262EFC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12718945" w14:textId="752F40CE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6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</w:t>
      </w:r>
    </w:p>
    <w:p w14:paraId="6CA67DED" w14:textId="5431B09F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专利申请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题目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专利国别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号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P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公告日期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格式为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2025-01-14)</w:t>
      </w:r>
    </w:p>
    <w:p w14:paraId="2433C402" w14:textId="0CDFA0E0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7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</w:t>
      </w:r>
    </w:p>
    <w:p w14:paraId="75450546" w14:textId="5DE7FD83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起草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名称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编号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S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008A74BF" w14:textId="1894E85F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8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电子文献</w:t>
      </w:r>
    </w:p>
    <w:p w14:paraId="4928FC41" w14:textId="19AEF25D" w:rsidR="00BD7831" w:rsidRPr="00645AA0" w:rsidRDefault="00BD7831" w:rsidP="00BD7831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［</w:t>
      </w:r>
      <w:r w:rsidRPr="00BD7831">
        <w:rPr>
          <w:rFonts w:ascii="Times New Roman" w:eastAsia="宋体" w:hAnsi="Times New Roman" w:cs="Times New Roman"/>
          <w:sz w:val="21"/>
          <w:szCs w:val="21"/>
        </w:rPr>
        <w:t>J/OL</w:t>
      </w:r>
      <w:r w:rsidRPr="00BD7831">
        <w:rPr>
          <w:rFonts w:ascii="Times New Roman" w:eastAsia="宋体" w:hAnsi="Times New Roman" w:cs="Times New Roman"/>
          <w:sz w:val="21"/>
          <w:szCs w:val="21"/>
        </w:rPr>
        <w:t>］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刊名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,(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更新日期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)</w:t>
      </w:r>
      <w:r w:rsidRPr="00BD7831">
        <w:rPr>
          <w:rFonts w:ascii="Times New Roman" w:eastAsia="宋体" w:hAnsi="Times New Roman" w:cs="Times New Roman"/>
          <w:sz w:val="21"/>
          <w:szCs w:val="21"/>
        </w:rPr>
        <w:t>[</w:t>
      </w:r>
      <w:r w:rsidRPr="00BD7831">
        <w:rPr>
          <w:rFonts w:ascii="Times New Roman" w:eastAsia="宋体" w:hAnsi="Times New Roman" w:cs="Times New Roman"/>
          <w:sz w:val="21"/>
          <w:szCs w:val="21"/>
        </w:rPr>
        <w:t>写论文时的引用日期</w:t>
      </w:r>
      <w:r w:rsidRPr="00BD7831">
        <w:rPr>
          <w:rFonts w:ascii="Times New Roman" w:eastAsia="宋体" w:hAnsi="Times New Roman" w:cs="Times New Roman"/>
          <w:sz w:val="21"/>
          <w:szCs w:val="21"/>
        </w:rPr>
        <w:t>]</w:t>
      </w:r>
      <w:r w:rsidRPr="00BD7831">
        <w:rPr>
          <w:rFonts w:ascii="Times New Roman" w:eastAsia="宋体" w:hAnsi="Times New Roman" w:cs="Times New Roman"/>
          <w:sz w:val="21"/>
          <w:szCs w:val="21"/>
        </w:rPr>
        <w:t>．获取和访</w:t>
      </w:r>
      <w:r w:rsidRPr="00645AA0">
        <w:rPr>
          <w:rFonts w:ascii="Times New Roman" w:eastAsia="宋体" w:hAnsi="Times New Roman" w:cs="Times New Roman"/>
          <w:sz w:val="21"/>
          <w:szCs w:val="21"/>
        </w:rPr>
        <w:t>问路径（即网址）</w:t>
      </w:r>
    </w:p>
    <w:p w14:paraId="44F56280" w14:textId="2ABA56D3" w:rsidR="00BD7831" w:rsidRPr="00645AA0" w:rsidRDefault="00641F0C" w:rsidP="00BD7831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［</w:t>
      </w:r>
      <w:r w:rsidRPr="00BD7831">
        <w:rPr>
          <w:rFonts w:ascii="Times New Roman" w:eastAsia="宋体" w:hAnsi="Times New Roman" w:cs="Times New Roman"/>
          <w:sz w:val="21"/>
          <w:szCs w:val="21"/>
        </w:rPr>
        <w:t>EB/OL</w:t>
      </w:r>
      <w:r w:rsidRPr="00BD7831">
        <w:rPr>
          <w:rFonts w:ascii="Times New Roman" w:eastAsia="宋体" w:hAnsi="Times New Roman" w:cs="Times New Roman"/>
          <w:sz w:val="21"/>
          <w:szCs w:val="21"/>
        </w:rPr>
        <w:t>］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(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更新日期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)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[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写论文时的引用日期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]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．获取和访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问路径（即网址）</w:t>
      </w:r>
    </w:p>
    <w:p w14:paraId="54556C71" w14:textId="2B2A1C84" w:rsidR="004C627D" w:rsidRPr="00645AA0" w:rsidRDefault="002C4E8B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[DB/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CD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.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者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年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30BB7877" w14:textId="38F35ABF" w:rsidR="00B721DB" w:rsidRPr="00645AA0" w:rsidRDefault="00B77AC0" w:rsidP="00B721DB">
      <w:pPr>
        <w:pStyle w:val="af2"/>
        <w:rPr>
          <w:color w:val="0000FF"/>
          <w:sz w:val="18"/>
          <w:szCs w:val="18"/>
        </w:rPr>
      </w:pPr>
      <w:r w:rsidRPr="00645AA0">
        <w:rPr>
          <w:sz w:val="28"/>
          <w:szCs w:val="28"/>
          <w14:ligatures w14:val="standardContextual"/>
        </w:rPr>
        <w:t>6</w:t>
      </w:r>
      <w:r w:rsidR="00B721DB" w:rsidRPr="00645AA0">
        <w:rPr>
          <w:sz w:val="28"/>
          <w:szCs w:val="28"/>
          <w14:ligatures w14:val="standardContextual"/>
        </w:rPr>
        <w:t xml:space="preserve"> </w:t>
      </w:r>
      <w:r w:rsidR="00B721DB" w:rsidRPr="00645AA0">
        <w:rPr>
          <w:sz w:val="28"/>
          <w:szCs w:val="28"/>
          <w14:ligatures w14:val="standardContextual"/>
        </w:rPr>
        <w:t>结论</w:t>
      </w:r>
      <w:r w:rsidR="00B721DB" w:rsidRPr="00645AA0">
        <w:rPr>
          <w:color w:val="0000FF"/>
          <w:sz w:val="18"/>
          <w:szCs w:val="18"/>
        </w:rPr>
        <w:t>（</w:t>
      </w:r>
      <w:r w:rsidR="00B721DB" w:rsidRPr="00645AA0">
        <w:rPr>
          <w:color w:val="0000FF"/>
          <w:sz w:val="18"/>
          <w:szCs w:val="18"/>
        </w:rPr>
        <w:t>4</w:t>
      </w:r>
      <w:r w:rsidR="00B721DB" w:rsidRPr="00645AA0">
        <w:rPr>
          <w:color w:val="0000FF"/>
          <w:sz w:val="18"/>
          <w:szCs w:val="18"/>
        </w:rPr>
        <w:t>号宋体）</w:t>
      </w:r>
    </w:p>
    <w:p w14:paraId="7CADDCFE" w14:textId="281AC1D9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只写结论，不是摘要内容的复制，可分点总结。例如</w:t>
      </w:r>
      <w:r w:rsidR="007D04A7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：</w:t>
      </w:r>
      <w:r w:rsidRPr="00645AA0">
        <w:rPr>
          <w:rFonts w:ascii="Times New Roman" w:eastAsia="宋体" w:hAnsi="Times New Roman" w:cs="Times New Roman"/>
          <w:sz w:val="21"/>
          <w:szCs w:val="21"/>
        </w:rPr>
        <w:t>本文采用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，对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进行了研究，</w:t>
      </w:r>
      <w:r w:rsidR="00D86498">
        <w:rPr>
          <w:rFonts w:ascii="Times New Roman" w:eastAsia="宋体" w:hAnsi="Times New Roman" w:cs="Times New Roman" w:hint="eastAsia"/>
          <w:sz w:val="21"/>
          <w:szCs w:val="21"/>
        </w:rPr>
        <w:t>分析了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，主要结论如下：</w:t>
      </w:r>
    </w:p>
    <w:p w14:paraId="06921625" w14:textId="7DBA4CA1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1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1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5DA26A31" w14:textId="4D80E10C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2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2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441B4237" w14:textId="7AE5725E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3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3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1C093392" w14:textId="77777777" w:rsidR="00A13494" w:rsidRPr="00645AA0" w:rsidRDefault="00A13494" w:rsidP="00A13494">
      <w:pPr>
        <w:autoSpaceDE w:val="0"/>
        <w:autoSpaceDN w:val="0"/>
        <w:spacing w:after="0" w:line="240" w:lineRule="auto"/>
        <w:rPr>
          <w:rFonts w:ascii="Times New Roman" w:eastAsia="黑体" w:hAnsi="Times New Roman" w:cs="Times New Roman"/>
          <w:sz w:val="21"/>
          <w:szCs w:val="21"/>
          <w:lang w:val="zh-CN"/>
        </w:rPr>
      </w:pPr>
    </w:p>
    <w:p w14:paraId="27F303CC" w14:textId="0CF1319E" w:rsidR="00A13494" w:rsidRPr="00645AA0" w:rsidRDefault="00A13494" w:rsidP="00A13494">
      <w:pPr>
        <w:autoSpaceDE w:val="0"/>
        <w:autoSpaceDN w:val="0"/>
        <w:spacing w:after="0" w:line="240" w:lineRule="auto"/>
        <w:rPr>
          <w:rFonts w:ascii="Times New Roman" w:eastAsia="黑体" w:hAnsi="Times New Roman" w:cs="Times New Roman"/>
          <w:sz w:val="21"/>
          <w:szCs w:val="21"/>
        </w:rPr>
      </w:pPr>
      <w:r w:rsidRPr="00645AA0">
        <w:rPr>
          <w:rFonts w:ascii="Times New Roman" w:eastAsia="黑体" w:hAnsi="Times New Roman" w:cs="Times New Roman"/>
          <w:sz w:val="21"/>
          <w:szCs w:val="21"/>
          <w:lang w:val="zh-CN"/>
        </w:rPr>
        <w:t>致</w:t>
      </w:r>
      <w:r w:rsidRPr="00645AA0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645AA0">
        <w:rPr>
          <w:rFonts w:ascii="Times New Roman" w:eastAsia="黑体" w:hAnsi="Times New Roman" w:cs="Times New Roman"/>
          <w:sz w:val="21"/>
          <w:szCs w:val="21"/>
          <w:lang w:val="zh-CN"/>
        </w:rPr>
        <w:t>谢</w:t>
      </w:r>
    </w:p>
    <w:p w14:paraId="30E5795C" w14:textId="403EA795" w:rsidR="00A13494" w:rsidRPr="00645AA0" w:rsidRDefault="00A13494" w:rsidP="00A13494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如首页注明资助项目后，</w:t>
      </w:r>
      <w:r w:rsidR="000078AB">
        <w:rPr>
          <w:rFonts w:ascii="Times New Roman" w:eastAsia="宋体" w:hAnsi="Times New Roman" w:cs="Times New Roman" w:hint="eastAsia"/>
          <w:sz w:val="21"/>
          <w:szCs w:val="21"/>
        </w:rPr>
        <w:t>此处</w:t>
      </w:r>
      <w:r w:rsidRPr="00645AA0">
        <w:rPr>
          <w:rFonts w:ascii="Times New Roman" w:eastAsia="宋体" w:hAnsi="Times New Roman" w:cs="Times New Roman"/>
          <w:sz w:val="21"/>
          <w:szCs w:val="21"/>
        </w:rPr>
        <w:t>不必再致谢。</w:t>
      </w:r>
    </w:p>
    <w:p w14:paraId="68DE3C48" w14:textId="77777777" w:rsidR="00B721DB" w:rsidRPr="00645AA0" w:rsidRDefault="00B721DB" w:rsidP="00B721DB">
      <w:pPr>
        <w:pStyle w:val="af2"/>
        <w:rPr>
          <w:color w:val="0000FF"/>
          <w:sz w:val="18"/>
          <w:szCs w:val="18"/>
        </w:rPr>
      </w:pPr>
    </w:p>
    <w:p w14:paraId="334A8DF6" w14:textId="28F0DC75" w:rsidR="00B721DB" w:rsidRPr="00645AA0" w:rsidRDefault="00B721DB" w:rsidP="00AE18B9">
      <w:pPr>
        <w:pStyle w:val="af2"/>
        <w:rPr>
          <w:color w:val="0000FF"/>
          <w:sz w:val="18"/>
          <w:szCs w:val="18"/>
        </w:rPr>
      </w:pPr>
      <w:r w:rsidRPr="00645AA0">
        <w:rPr>
          <w:rFonts w:eastAsia="黑体"/>
          <w:szCs w:val="21"/>
          <w14:ligatures w14:val="standardContextual"/>
        </w:rPr>
        <w:t>参考文献</w:t>
      </w:r>
      <w:r w:rsidRPr="00645AA0">
        <w:rPr>
          <w:color w:val="0000FF"/>
          <w:sz w:val="18"/>
          <w:szCs w:val="18"/>
        </w:rPr>
        <w:t>（</w:t>
      </w:r>
      <w:r w:rsidRPr="00645AA0">
        <w:rPr>
          <w:color w:val="0000FF"/>
          <w:sz w:val="18"/>
          <w:szCs w:val="18"/>
        </w:rPr>
        <w:t>5</w:t>
      </w:r>
      <w:r w:rsidRPr="00645AA0">
        <w:rPr>
          <w:color w:val="0000FF"/>
          <w:sz w:val="18"/>
          <w:szCs w:val="18"/>
        </w:rPr>
        <w:t>号黑体）</w:t>
      </w:r>
    </w:p>
    <w:p w14:paraId="4A65FB3A" w14:textId="7A79956E" w:rsidR="0090441B" w:rsidRPr="00645AA0" w:rsidRDefault="0090441B" w:rsidP="0090441B">
      <w:pPr>
        <w:pStyle w:val="af2"/>
        <w:ind w:firstLineChars="200" w:firstLine="420"/>
        <w:rPr>
          <w:szCs w:val="21"/>
          <w:lang w:val="zh-CN"/>
          <w14:ligatures w14:val="standardContextual"/>
        </w:rPr>
      </w:pPr>
      <w:r w:rsidRPr="00645AA0">
        <w:rPr>
          <w:szCs w:val="21"/>
          <w:lang w:val="zh-CN"/>
          <w14:ligatures w14:val="standardContextual"/>
        </w:rPr>
        <w:t>按文献在正文中出现的先后顺序编号，</w:t>
      </w:r>
      <w:r w:rsidR="007D6FAB">
        <w:rPr>
          <w:rFonts w:hint="eastAsia"/>
          <w:szCs w:val="21"/>
          <w:lang w:val="zh-CN"/>
          <w14:ligatures w14:val="standardContextual"/>
        </w:rPr>
        <w:t>建议</w:t>
      </w:r>
      <w:r w:rsidR="007D6FAB">
        <w:rPr>
          <w:rFonts w:hint="eastAsia"/>
          <w:szCs w:val="21"/>
          <w:lang w:val="zh-CN"/>
          <w14:ligatures w14:val="standardContextual"/>
        </w:rPr>
        <w:t>15</w:t>
      </w:r>
      <w:r w:rsidR="007D6FAB">
        <w:rPr>
          <w:rFonts w:hint="eastAsia"/>
          <w:szCs w:val="21"/>
          <w:lang w:val="zh-CN"/>
          <w14:ligatures w14:val="standardContextual"/>
        </w:rPr>
        <w:t>篇以上</w:t>
      </w:r>
      <w:r w:rsidR="00EB19FB">
        <w:rPr>
          <w:rFonts w:hint="eastAsia"/>
          <w:szCs w:val="21"/>
          <w:lang w:val="zh-CN"/>
          <w14:ligatures w14:val="standardContextual"/>
        </w:rPr>
        <w:t>；</w:t>
      </w:r>
      <w:r w:rsidR="00EB19FB" w:rsidRPr="00EB19FB">
        <w:rPr>
          <w:szCs w:val="21"/>
          <w:lang w:val="zh-CN"/>
          <w14:ligatures w14:val="standardContextual"/>
        </w:rPr>
        <w:t>著录时使用半角标点，标点后空一格。</w:t>
      </w:r>
      <w:r w:rsidR="00501D87" w:rsidRPr="00645AA0">
        <w:rPr>
          <w:color w:val="0000FF"/>
          <w:sz w:val="18"/>
          <w:szCs w:val="18"/>
        </w:rPr>
        <w:t>（参考文献为小</w:t>
      </w:r>
      <w:r w:rsidR="00501D87" w:rsidRPr="00645AA0">
        <w:rPr>
          <w:color w:val="0000FF"/>
          <w:sz w:val="18"/>
          <w:szCs w:val="18"/>
        </w:rPr>
        <w:t>5</w:t>
      </w:r>
      <w:r w:rsidR="00501D87" w:rsidRPr="00645AA0">
        <w:rPr>
          <w:color w:val="0000FF"/>
          <w:sz w:val="18"/>
          <w:szCs w:val="18"/>
        </w:rPr>
        <w:t>号宋体</w:t>
      </w:r>
      <w:r w:rsidR="00501D87" w:rsidRPr="00645AA0">
        <w:rPr>
          <w:color w:val="0000FF"/>
          <w:sz w:val="18"/>
          <w:szCs w:val="18"/>
        </w:rPr>
        <w:t>/Times New Roman</w:t>
      </w:r>
      <w:r w:rsidR="00EB19FB">
        <w:rPr>
          <w:rFonts w:hint="eastAsia"/>
          <w:color w:val="0000FF"/>
          <w:sz w:val="18"/>
          <w:szCs w:val="18"/>
        </w:rPr>
        <w:t>，示例如下</w:t>
      </w:r>
      <w:r w:rsidR="00501D87" w:rsidRPr="00645AA0">
        <w:rPr>
          <w:color w:val="0000FF"/>
          <w:sz w:val="18"/>
          <w:szCs w:val="18"/>
        </w:rPr>
        <w:t>）</w:t>
      </w:r>
    </w:p>
    <w:p w14:paraId="5CB4BC7E" w14:textId="6EACC970" w:rsidR="00884F4B" w:rsidRPr="00645AA0" w:rsidRDefault="00501D87" w:rsidP="00501D87">
      <w:pPr>
        <w:pStyle w:val="af2"/>
        <w:rPr>
          <w:szCs w:val="21"/>
          <w:lang w:val="zh-CN"/>
          <w14:ligatures w14:val="standardContextual"/>
        </w:rPr>
      </w:pPr>
      <w:r w:rsidRPr="00645AA0">
        <w:rPr>
          <w:szCs w:val="21"/>
          <w:lang w:val="zh-CN"/>
          <w14:ligatures w14:val="standardContextual"/>
        </w:rPr>
        <w:t xml:space="preserve">1) </w:t>
      </w:r>
      <w:r w:rsidRPr="00645AA0">
        <w:rPr>
          <w:szCs w:val="21"/>
          <w:lang w:val="zh-CN"/>
          <w14:ligatures w14:val="standardContextual"/>
        </w:rPr>
        <w:t>期刊论文</w:t>
      </w:r>
    </w:p>
    <w:p w14:paraId="195AD8A5" w14:textId="4E7E442F" w:rsidR="00AE18B9" w:rsidRPr="00645AA0" w:rsidRDefault="00AE18B9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1] </w:t>
      </w:r>
      <w:r w:rsidRPr="00645AA0">
        <w:rPr>
          <w:sz w:val="18"/>
          <w:szCs w:val="18"/>
        </w:rPr>
        <w:t>曾钰培</w:t>
      </w:r>
      <w:r w:rsidRPr="00645AA0">
        <w:rPr>
          <w:sz w:val="18"/>
          <w:szCs w:val="18"/>
        </w:rPr>
        <w:t xml:space="preserve">, </w:t>
      </w:r>
      <w:proofErr w:type="gramStart"/>
      <w:r w:rsidRPr="00645AA0">
        <w:rPr>
          <w:sz w:val="18"/>
          <w:szCs w:val="18"/>
        </w:rPr>
        <w:t>罗二仓</w:t>
      </w:r>
      <w:proofErr w:type="gramEnd"/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邹爱红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等</w:t>
      </w:r>
      <w:r w:rsidRPr="00645AA0">
        <w:rPr>
          <w:sz w:val="18"/>
          <w:szCs w:val="18"/>
        </w:rPr>
        <w:t xml:space="preserve">. </w:t>
      </w:r>
      <w:r w:rsidRPr="00645AA0">
        <w:rPr>
          <w:sz w:val="18"/>
          <w:szCs w:val="18"/>
        </w:rPr>
        <w:t>基于超音速两相膨胀器的新型</w:t>
      </w:r>
      <w:r w:rsidRPr="00645AA0">
        <w:rPr>
          <w:sz w:val="18"/>
          <w:szCs w:val="18"/>
        </w:rPr>
        <w:t>CO</w:t>
      </w:r>
      <w:r w:rsidRPr="00645AA0">
        <w:rPr>
          <w:sz w:val="18"/>
          <w:szCs w:val="18"/>
          <w:vertAlign w:val="subscript"/>
        </w:rPr>
        <w:t>2</w:t>
      </w:r>
      <w:r w:rsidRPr="00645AA0">
        <w:rPr>
          <w:sz w:val="18"/>
          <w:szCs w:val="18"/>
        </w:rPr>
        <w:t xml:space="preserve"> </w:t>
      </w:r>
      <w:r w:rsidRPr="00645AA0">
        <w:rPr>
          <w:sz w:val="18"/>
          <w:szCs w:val="18"/>
        </w:rPr>
        <w:t>热泵与制冷循环研究</w:t>
      </w:r>
      <w:r w:rsidRPr="00645AA0">
        <w:rPr>
          <w:sz w:val="18"/>
          <w:szCs w:val="18"/>
        </w:rPr>
        <w:t xml:space="preserve"> [J]. </w:t>
      </w:r>
      <w:r w:rsidRPr="00645AA0">
        <w:rPr>
          <w:sz w:val="18"/>
          <w:szCs w:val="18"/>
        </w:rPr>
        <w:t>工程热物理学报</w:t>
      </w:r>
      <w:r w:rsidRPr="00645AA0">
        <w:rPr>
          <w:sz w:val="18"/>
          <w:szCs w:val="18"/>
        </w:rPr>
        <w:t>, 2022, 43(7): 1736-1742</w:t>
      </w:r>
    </w:p>
    <w:p w14:paraId="0A0F8D11" w14:textId="5F9E818C" w:rsidR="005F1023" w:rsidRPr="00645AA0" w:rsidRDefault="00AE18B9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ZENG </w:t>
      </w:r>
      <w:proofErr w:type="spellStart"/>
      <w:r w:rsidRPr="00645AA0">
        <w:rPr>
          <w:sz w:val="18"/>
          <w:szCs w:val="18"/>
        </w:rPr>
        <w:t>Yupei</w:t>
      </w:r>
      <w:proofErr w:type="spellEnd"/>
      <w:r w:rsidRPr="00645AA0">
        <w:rPr>
          <w:sz w:val="18"/>
          <w:szCs w:val="18"/>
        </w:rPr>
        <w:t xml:space="preserve">, LUO </w:t>
      </w:r>
      <w:proofErr w:type="spellStart"/>
      <w:r w:rsidRPr="00645AA0">
        <w:rPr>
          <w:sz w:val="18"/>
          <w:szCs w:val="18"/>
        </w:rPr>
        <w:t>Ercang</w:t>
      </w:r>
      <w:proofErr w:type="spellEnd"/>
      <w:r w:rsidRPr="00645AA0">
        <w:rPr>
          <w:sz w:val="18"/>
          <w:szCs w:val="18"/>
        </w:rPr>
        <w:t xml:space="preserve">, ZOU </w:t>
      </w:r>
      <w:proofErr w:type="spellStart"/>
      <w:r w:rsidRPr="00645AA0">
        <w:rPr>
          <w:sz w:val="18"/>
          <w:szCs w:val="18"/>
        </w:rPr>
        <w:t>Aihong</w:t>
      </w:r>
      <w:proofErr w:type="spellEnd"/>
      <w:r w:rsidRPr="00645AA0">
        <w:rPr>
          <w:sz w:val="18"/>
          <w:szCs w:val="18"/>
        </w:rPr>
        <w:t xml:space="preserve">, et al. </w:t>
      </w:r>
      <w:r w:rsidR="000C059E" w:rsidRPr="00645AA0">
        <w:rPr>
          <w:sz w:val="18"/>
          <w:szCs w:val="18"/>
        </w:rPr>
        <w:t>Study on a New</w:t>
      </w:r>
      <w:r w:rsidRPr="00645AA0">
        <w:rPr>
          <w:sz w:val="18"/>
          <w:szCs w:val="18"/>
        </w:rPr>
        <w:t xml:space="preserve"> CO</w:t>
      </w:r>
      <w:r w:rsidRPr="00645AA0">
        <w:rPr>
          <w:sz w:val="18"/>
          <w:szCs w:val="18"/>
          <w:vertAlign w:val="subscript"/>
        </w:rPr>
        <w:t>2</w:t>
      </w:r>
      <w:r w:rsidRPr="00645AA0">
        <w:rPr>
          <w:sz w:val="18"/>
          <w:szCs w:val="18"/>
        </w:rPr>
        <w:t xml:space="preserve"> Heat Pump and Refrigeration Cycle Based on Supersonic Two-Phase Expander [J]. Journal of Engineering </w:t>
      </w:r>
      <w:proofErr w:type="spellStart"/>
      <w:r w:rsidRPr="00645AA0">
        <w:rPr>
          <w:sz w:val="18"/>
          <w:szCs w:val="18"/>
        </w:rPr>
        <w:t>Thermophysics</w:t>
      </w:r>
      <w:proofErr w:type="spellEnd"/>
      <w:r w:rsidRPr="00645AA0">
        <w:rPr>
          <w:sz w:val="18"/>
          <w:szCs w:val="18"/>
        </w:rPr>
        <w:t>, 2022, 43(7): 1736-1742</w:t>
      </w:r>
    </w:p>
    <w:p w14:paraId="7DD6485E" w14:textId="784D9808" w:rsidR="0020101E" w:rsidRPr="00645AA0" w:rsidRDefault="0020101E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2] </w:t>
      </w:r>
      <w:proofErr w:type="spellStart"/>
      <w:r w:rsidRPr="00645AA0">
        <w:rPr>
          <w:sz w:val="18"/>
          <w:szCs w:val="18"/>
        </w:rPr>
        <w:t>Bellettre</w:t>
      </w:r>
      <w:proofErr w:type="spellEnd"/>
      <w:r w:rsidRPr="00645AA0">
        <w:rPr>
          <w:sz w:val="18"/>
          <w:szCs w:val="18"/>
        </w:rPr>
        <w:t xml:space="preserve"> J, Bataille F, Lallemand A, et al. Studies of Transpiration Cooling Through a Sintered </w:t>
      </w:r>
      <w:proofErr w:type="gramStart"/>
      <w:r w:rsidRPr="00645AA0">
        <w:rPr>
          <w:sz w:val="18"/>
          <w:szCs w:val="18"/>
        </w:rPr>
        <w:t>Stainless Steel</w:t>
      </w:r>
      <w:proofErr w:type="gramEnd"/>
      <w:r w:rsidRPr="00645AA0">
        <w:rPr>
          <w:sz w:val="18"/>
          <w:szCs w:val="18"/>
        </w:rPr>
        <w:t xml:space="preserve"> Plate [J]. </w:t>
      </w:r>
      <w:r w:rsidRPr="00645AA0">
        <w:rPr>
          <w:sz w:val="18"/>
          <w:szCs w:val="18"/>
        </w:rPr>
        <w:lastRenderedPageBreak/>
        <w:t>Experimental Heat Transfer, 2005, 18(1): 33-44</w:t>
      </w:r>
    </w:p>
    <w:p w14:paraId="7813BD2F" w14:textId="43A3FBB5" w:rsidR="002D21BF" w:rsidRPr="00645AA0" w:rsidRDefault="002D21BF" w:rsidP="00536A79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3] </w:t>
      </w:r>
      <w:r w:rsidR="00536A79" w:rsidRPr="00645AA0">
        <w:rPr>
          <w:sz w:val="18"/>
          <w:szCs w:val="18"/>
        </w:rPr>
        <w:t xml:space="preserve">Chen X, Gao J H, Deng C B, et al. Characterization of the </w:t>
      </w:r>
      <w:r w:rsidR="00536A79" w:rsidRPr="00536A79">
        <w:rPr>
          <w:sz w:val="18"/>
          <w:szCs w:val="18"/>
        </w:rPr>
        <w:t>Wetting Properties of Ionic Liquids on Lignite Surfaces:</w:t>
      </w:r>
      <w:r w:rsidR="00536A79" w:rsidRPr="00645AA0">
        <w:rPr>
          <w:sz w:val="18"/>
          <w:szCs w:val="18"/>
        </w:rPr>
        <w:t xml:space="preserve"> </w:t>
      </w:r>
      <w:r w:rsidR="00536A79" w:rsidRPr="00536A79">
        <w:rPr>
          <w:sz w:val="18"/>
          <w:szCs w:val="18"/>
        </w:rPr>
        <w:t>Molecular Dynamics Simulations [J]. Journal of Molecular</w:t>
      </w:r>
      <w:r w:rsidR="00536A79" w:rsidRPr="00645AA0">
        <w:rPr>
          <w:sz w:val="18"/>
          <w:szCs w:val="18"/>
        </w:rPr>
        <w:t xml:space="preserve"> Liquids, 2023, 389: 122886</w:t>
      </w:r>
    </w:p>
    <w:p w14:paraId="2F1A461A" w14:textId="0B9C7F68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516E5B">
        <w:rPr>
          <w:szCs w:val="21"/>
          <w14:ligatures w14:val="standardContextual"/>
        </w:rPr>
        <w:t xml:space="preserve">2) </w:t>
      </w:r>
      <w:r w:rsidRPr="00645AA0">
        <w:rPr>
          <w:szCs w:val="21"/>
          <w:lang w:val="zh-CN"/>
          <w14:ligatures w14:val="standardContextual"/>
        </w:rPr>
        <w:t>学位论文</w:t>
      </w:r>
    </w:p>
    <w:p w14:paraId="04250596" w14:textId="5B6A87F4" w:rsidR="00E16171" w:rsidRPr="00645AA0" w:rsidRDefault="00E16171" w:rsidP="00E16171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[</w:t>
      </w:r>
      <w:r w:rsidR="004425C5" w:rsidRPr="00645AA0">
        <w:rPr>
          <w:sz w:val="18"/>
          <w:szCs w:val="18"/>
        </w:rPr>
        <w:t>1</w:t>
      </w:r>
      <w:r w:rsidRPr="00645AA0">
        <w:rPr>
          <w:sz w:val="18"/>
          <w:szCs w:val="18"/>
        </w:rPr>
        <w:t xml:space="preserve">] </w:t>
      </w:r>
      <w:r w:rsidRPr="00645AA0">
        <w:rPr>
          <w:sz w:val="18"/>
          <w:szCs w:val="18"/>
        </w:rPr>
        <w:t>金芸</w:t>
      </w:r>
      <w:r w:rsidRPr="00645AA0">
        <w:rPr>
          <w:sz w:val="18"/>
          <w:szCs w:val="18"/>
        </w:rPr>
        <w:t xml:space="preserve">. </w:t>
      </w:r>
      <w:r w:rsidRPr="00645AA0">
        <w:rPr>
          <w:sz w:val="18"/>
          <w:szCs w:val="18"/>
        </w:rPr>
        <w:t>多级轴流压气机后面级流动机理与优化设计研究</w:t>
      </w:r>
      <w:r w:rsidRPr="00645AA0">
        <w:rPr>
          <w:sz w:val="18"/>
          <w:szCs w:val="18"/>
        </w:rPr>
        <w:t xml:space="preserve">[D]. </w:t>
      </w:r>
      <w:r w:rsidRPr="00645AA0">
        <w:rPr>
          <w:sz w:val="18"/>
          <w:szCs w:val="18"/>
        </w:rPr>
        <w:t>北京</w:t>
      </w:r>
      <w:r w:rsidRPr="00645AA0">
        <w:rPr>
          <w:sz w:val="18"/>
          <w:szCs w:val="18"/>
        </w:rPr>
        <w:t xml:space="preserve">: </w:t>
      </w:r>
      <w:r w:rsidRPr="00645AA0">
        <w:rPr>
          <w:sz w:val="18"/>
          <w:szCs w:val="18"/>
        </w:rPr>
        <w:t>中国科学院工程热物理研究所</w:t>
      </w:r>
      <w:r w:rsidRPr="00645AA0">
        <w:rPr>
          <w:sz w:val="18"/>
          <w:szCs w:val="18"/>
        </w:rPr>
        <w:t>, 2023</w:t>
      </w:r>
    </w:p>
    <w:p w14:paraId="65CFDDD5" w14:textId="24D6703C" w:rsidR="00E16171" w:rsidRDefault="00E16171" w:rsidP="00E16171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JIN Yun. Investigation of Flow Mechanism and Optimization Design for Rear Stage of Multistage Axial Fow Compressor [D].</w:t>
      </w:r>
      <w:r w:rsidR="00F20B1E">
        <w:rPr>
          <w:rFonts w:hint="eastAsia"/>
          <w:sz w:val="18"/>
          <w:szCs w:val="18"/>
        </w:rPr>
        <w:t xml:space="preserve"> </w:t>
      </w:r>
      <w:r w:rsidRPr="00645AA0">
        <w:rPr>
          <w:sz w:val="18"/>
          <w:szCs w:val="18"/>
        </w:rPr>
        <w:t xml:space="preserve">Beijing: Institute of Engineering </w:t>
      </w:r>
      <w:proofErr w:type="spellStart"/>
      <w:r w:rsidRPr="00645AA0">
        <w:rPr>
          <w:sz w:val="18"/>
          <w:szCs w:val="18"/>
        </w:rPr>
        <w:t>Thermophysics</w:t>
      </w:r>
      <w:proofErr w:type="spellEnd"/>
      <w:r w:rsidRPr="00645AA0">
        <w:rPr>
          <w:sz w:val="18"/>
          <w:szCs w:val="18"/>
        </w:rPr>
        <w:t>, Chinese Academy of Sciences, 2023</w:t>
      </w:r>
    </w:p>
    <w:p w14:paraId="3E20922C" w14:textId="5CB4B030" w:rsidR="007A2B9C" w:rsidRPr="007A2B9C" w:rsidRDefault="007A2B9C" w:rsidP="007A2B9C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Pr="007A2B9C">
        <w:rPr>
          <w:sz w:val="18"/>
          <w:szCs w:val="18"/>
        </w:rPr>
        <w:t>Schmidt Z. Experimental Study of Two-Phase Slug Flow</w:t>
      </w:r>
      <w:r>
        <w:rPr>
          <w:rFonts w:hint="eastAsia"/>
          <w:sz w:val="18"/>
          <w:szCs w:val="18"/>
        </w:rPr>
        <w:t xml:space="preserve"> </w:t>
      </w:r>
      <w:r w:rsidRPr="007A2B9C">
        <w:rPr>
          <w:sz w:val="18"/>
          <w:szCs w:val="18"/>
        </w:rPr>
        <w:t>in a Pipeline-Riser Pipe System [D]. Tulsa</w:t>
      </w:r>
      <w:r>
        <w:rPr>
          <w:rFonts w:hint="eastAsia"/>
          <w:sz w:val="18"/>
          <w:szCs w:val="18"/>
        </w:rPr>
        <w:t>,</w:t>
      </w:r>
      <w:r w:rsidRPr="007A2B9C">
        <w:rPr>
          <w:sz w:val="18"/>
          <w:szCs w:val="18"/>
        </w:rPr>
        <w:t xml:space="preserve"> Oklahoma</w:t>
      </w:r>
      <w:r>
        <w:rPr>
          <w:rFonts w:hint="eastAsia"/>
          <w:sz w:val="18"/>
          <w:szCs w:val="18"/>
        </w:rPr>
        <w:t>,</w:t>
      </w:r>
      <w:r w:rsidRPr="007A2B9C">
        <w:rPr>
          <w:sz w:val="18"/>
          <w:szCs w:val="18"/>
        </w:rPr>
        <w:t xml:space="preserve"> USA</w:t>
      </w:r>
      <w:r>
        <w:rPr>
          <w:rFonts w:hint="eastAsia"/>
          <w:sz w:val="18"/>
          <w:szCs w:val="18"/>
        </w:rPr>
        <w:t>:</w:t>
      </w:r>
      <w:r w:rsidRPr="007A2B9C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The </w:t>
      </w:r>
      <w:r w:rsidRPr="007A2B9C">
        <w:rPr>
          <w:sz w:val="18"/>
          <w:szCs w:val="18"/>
        </w:rPr>
        <w:t>University</w:t>
      </w:r>
      <w:r>
        <w:rPr>
          <w:rFonts w:hint="eastAsia"/>
          <w:sz w:val="18"/>
          <w:szCs w:val="18"/>
        </w:rPr>
        <w:t xml:space="preserve"> </w:t>
      </w:r>
      <w:r w:rsidRPr="007A2B9C">
        <w:rPr>
          <w:sz w:val="18"/>
          <w:szCs w:val="18"/>
        </w:rPr>
        <w:t>of Tulsa, 1977</w:t>
      </w:r>
    </w:p>
    <w:p w14:paraId="5FB2794D" w14:textId="30B53349" w:rsidR="004425C5" w:rsidRPr="00512DCC" w:rsidRDefault="004425C5" w:rsidP="004425C5">
      <w:pPr>
        <w:pStyle w:val="af2"/>
        <w:rPr>
          <w:szCs w:val="21"/>
          <w14:ligatures w14:val="standardContextual"/>
        </w:rPr>
      </w:pPr>
      <w:r w:rsidRPr="00512DCC">
        <w:rPr>
          <w:szCs w:val="21"/>
          <w14:ligatures w14:val="standardContextual"/>
        </w:rPr>
        <w:t xml:space="preserve">3) </w:t>
      </w:r>
      <w:r w:rsidRPr="00645AA0">
        <w:rPr>
          <w:szCs w:val="21"/>
          <w:lang w:val="zh-CN"/>
          <w14:ligatures w14:val="standardContextual"/>
        </w:rPr>
        <w:t>专著</w:t>
      </w:r>
    </w:p>
    <w:p w14:paraId="18D2BA57" w14:textId="23E0C24D" w:rsidR="00CD74D3" w:rsidRPr="00CD74D3" w:rsidRDefault="00F80336" w:rsidP="00CD74D3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="00CD74D3" w:rsidRPr="00CD74D3">
        <w:rPr>
          <w:rFonts w:hint="eastAsia"/>
          <w:sz w:val="18"/>
          <w:szCs w:val="18"/>
        </w:rPr>
        <w:t>严俊杰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黄锦涛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张凯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等</w:t>
      </w:r>
      <w:r w:rsidR="00CD74D3" w:rsidRPr="00CD74D3">
        <w:rPr>
          <w:sz w:val="18"/>
          <w:szCs w:val="18"/>
        </w:rPr>
        <w:t xml:space="preserve">. </w:t>
      </w:r>
      <w:r w:rsidR="00CD74D3" w:rsidRPr="00CD74D3">
        <w:rPr>
          <w:rFonts w:hint="eastAsia"/>
          <w:sz w:val="18"/>
          <w:szCs w:val="18"/>
        </w:rPr>
        <w:t>发电厂热力系统及设备</w:t>
      </w:r>
      <w:r w:rsidR="00CD74D3">
        <w:rPr>
          <w:rFonts w:hint="eastAsia"/>
          <w:sz w:val="18"/>
          <w:szCs w:val="18"/>
        </w:rPr>
        <w:t xml:space="preserve"> </w:t>
      </w:r>
      <w:r w:rsidR="00CD74D3" w:rsidRPr="00CD74D3">
        <w:rPr>
          <w:sz w:val="18"/>
          <w:szCs w:val="18"/>
        </w:rPr>
        <w:t xml:space="preserve">[M]. </w:t>
      </w:r>
      <w:r w:rsidR="00CD74D3" w:rsidRPr="00CD74D3">
        <w:rPr>
          <w:rFonts w:hint="eastAsia"/>
          <w:sz w:val="18"/>
          <w:szCs w:val="18"/>
        </w:rPr>
        <w:t>西安</w:t>
      </w:r>
      <w:r w:rsidR="00CD74D3" w:rsidRPr="00CD74D3">
        <w:rPr>
          <w:sz w:val="18"/>
          <w:szCs w:val="18"/>
        </w:rPr>
        <w:t>:</w:t>
      </w:r>
      <w:r w:rsidR="00CD74D3">
        <w:rPr>
          <w:rFonts w:hint="eastAsia"/>
          <w:sz w:val="18"/>
          <w:szCs w:val="18"/>
        </w:rPr>
        <w:t xml:space="preserve"> </w:t>
      </w:r>
      <w:r w:rsidR="00CD74D3" w:rsidRPr="00CD74D3">
        <w:rPr>
          <w:rFonts w:hint="eastAsia"/>
          <w:sz w:val="18"/>
          <w:szCs w:val="18"/>
        </w:rPr>
        <w:t>西安交通大学出版社</w:t>
      </w:r>
      <w:r w:rsidR="00CD74D3" w:rsidRPr="00CD74D3">
        <w:rPr>
          <w:sz w:val="18"/>
          <w:szCs w:val="18"/>
        </w:rPr>
        <w:t>, 2003</w:t>
      </w:r>
    </w:p>
    <w:p w14:paraId="535BF544" w14:textId="336C850A" w:rsidR="00CD74D3" w:rsidRDefault="00CD74D3" w:rsidP="00CD74D3">
      <w:pPr>
        <w:pStyle w:val="af2"/>
        <w:jc w:val="both"/>
        <w:rPr>
          <w:sz w:val="18"/>
          <w:szCs w:val="18"/>
        </w:rPr>
      </w:pPr>
      <w:r w:rsidRPr="00CD74D3">
        <w:rPr>
          <w:sz w:val="18"/>
          <w:szCs w:val="18"/>
        </w:rPr>
        <w:t>YAN Junjie, HUANG Jintao, ZHANG Kai, et al. The</w:t>
      </w:r>
      <w:r w:rsidR="0071739F">
        <w:rPr>
          <w:rFonts w:hint="eastAsia"/>
          <w:sz w:val="18"/>
          <w:szCs w:val="18"/>
        </w:rPr>
        <w:t>r</w:t>
      </w:r>
      <w:r w:rsidRPr="00CD74D3">
        <w:rPr>
          <w:sz w:val="18"/>
          <w:szCs w:val="18"/>
        </w:rPr>
        <w:t>mal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System and Equipment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of Power Plant [M]. Xi</w:t>
      </w:r>
      <w:r>
        <w:rPr>
          <w:sz w:val="18"/>
          <w:szCs w:val="18"/>
        </w:rPr>
        <w:t>’</w:t>
      </w:r>
      <w:r w:rsidRPr="00CD74D3">
        <w:rPr>
          <w:sz w:val="18"/>
          <w:szCs w:val="18"/>
        </w:rPr>
        <w:t>an</w:t>
      </w:r>
      <w:r w:rsidR="0071739F">
        <w:rPr>
          <w:rFonts w:hint="eastAsia"/>
          <w:sz w:val="18"/>
          <w:szCs w:val="18"/>
        </w:rPr>
        <w:t xml:space="preserve">: </w:t>
      </w:r>
      <w:r w:rsidRPr="00CD74D3">
        <w:rPr>
          <w:sz w:val="18"/>
          <w:szCs w:val="18"/>
        </w:rPr>
        <w:t>Xi</w:t>
      </w:r>
      <w:r>
        <w:rPr>
          <w:sz w:val="18"/>
          <w:szCs w:val="18"/>
        </w:rPr>
        <w:t>’</w:t>
      </w:r>
      <w:r w:rsidRPr="00CD74D3">
        <w:rPr>
          <w:sz w:val="18"/>
          <w:szCs w:val="18"/>
        </w:rPr>
        <w:t>an</w:t>
      </w:r>
      <w:r>
        <w:rPr>
          <w:rFonts w:hint="eastAsia"/>
          <w:sz w:val="18"/>
          <w:szCs w:val="18"/>
        </w:rPr>
        <w:t xml:space="preserve"> </w:t>
      </w:r>
      <w:proofErr w:type="spellStart"/>
      <w:r w:rsidRPr="00CD74D3">
        <w:rPr>
          <w:sz w:val="18"/>
          <w:szCs w:val="18"/>
        </w:rPr>
        <w:t>Jiaotong</w:t>
      </w:r>
      <w:proofErr w:type="spellEnd"/>
      <w:r w:rsidRPr="00CD74D3">
        <w:rPr>
          <w:sz w:val="18"/>
          <w:szCs w:val="18"/>
        </w:rPr>
        <w:t xml:space="preserve"> University Press, 2003</w:t>
      </w:r>
    </w:p>
    <w:p w14:paraId="1F5B3B99" w14:textId="60522301" w:rsidR="008339A1" w:rsidRPr="00F80336" w:rsidRDefault="00CD74D3" w:rsidP="00F57CE8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="00F57CE8" w:rsidRPr="00F57CE8">
        <w:rPr>
          <w:sz w:val="18"/>
          <w:szCs w:val="18"/>
        </w:rPr>
        <w:t>Graves A. Supervised Sequence Labelling with Recurrent</w:t>
      </w:r>
      <w:r w:rsidR="00F57CE8">
        <w:rPr>
          <w:rFonts w:hint="eastAsia"/>
          <w:sz w:val="18"/>
          <w:szCs w:val="18"/>
        </w:rPr>
        <w:t xml:space="preserve"> </w:t>
      </w:r>
      <w:r w:rsidR="00F57CE8" w:rsidRPr="00F57CE8">
        <w:rPr>
          <w:sz w:val="18"/>
          <w:szCs w:val="18"/>
        </w:rPr>
        <w:t xml:space="preserve">Neural Networks [M]. </w:t>
      </w:r>
      <w:r w:rsidR="00F57CE8">
        <w:rPr>
          <w:rFonts w:hint="eastAsia"/>
          <w:sz w:val="18"/>
          <w:szCs w:val="18"/>
        </w:rPr>
        <w:t xml:space="preserve">Germany: </w:t>
      </w:r>
      <w:r w:rsidR="00F57CE8" w:rsidRPr="00F57CE8">
        <w:rPr>
          <w:sz w:val="18"/>
          <w:szCs w:val="18"/>
        </w:rPr>
        <w:t>Springer</w:t>
      </w:r>
      <w:r w:rsidR="00F57CE8">
        <w:rPr>
          <w:rFonts w:hint="eastAsia"/>
          <w:sz w:val="18"/>
          <w:szCs w:val="18"/>
        </w:rPr>
        <w:t xml:space="preserve"> </w:t>
      </w:r>
      <w:r w:rsidR="00F57CE8" w:rsidRPr="00F57CE8">
        <w:rPr>
          <w:sz w:val="18"/>
          <w:szCs w:val="18"/>
        </w:rPr>
        <w:t>Berlin Heidelberg, 2012</w:t>
      </w:r>
    </w:p>
    <w:p w14:paraId="0CA70819" w14:textId="242F0910" w:rsidR="004425C5" w:rsidRPr="00F57CE8" w:rsidRDefault="004425C5" w:rsidP="004425C5">
      <w:pPr>
        <w:pStyle w:val="af2"/>
        <w:rPr>
          <w:szCs w:val="21"/>
          <w14:ligatures w14:val="standardContextual"/>
        </w:rPr>
      </w:pPr>
      <w:r w:rsidRPr="00F57CE8">
        <w:rPr>
          <w:szCs w:val="21"/>
          <w14:ligatures w14:val="standardContextual"/>
        </w:rPr>
        <w:t xml:space="preserve">4) </w:t>
      </w:r>
      <w:r w:rsidRPr="00645AA0">
        <w:rPr>
          <w:szCs w:val="21"/>
          <w:lang w:val="zh-CN"/>
          <w14:ligatures w14:val="standardContextual"/>
        </w:rPr>
        <w:t>论文集中析出的文献</w:t>
      </w:r>
    </w:p>
    <w:p w14:paraId="6E03849F" w14:textId="2EB3FA55" w:rsidR="00A00BB4" w:rsidRPr="00A00BB4" w:rsidRDefault="00E641A5" w:rsidP="00A00BB4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="00A00BB4" w:rsidRPr="00A00BB4">
        <w:rPr>
          <w:sz w:val="18"/>
          <w:szCs w:val="18"/>
        </w:rPr>
        <w:t xml:space="preserve">Yamada K, Furukawa M, </w:t>
      </w:r>
      <w:proofErr w:type="spellStart"/>
      <w:r w:rsidR="00A00BB4" w:rsidRPr="00A00BB4">
        <w:rPr>
          <w:sz w:val="18"/>
          <w:szCs w:val="18"/>
        </w:rPr>
        <w:t>Nakakido</w:t>
      </w:r>
      <w:proofErr w:type="spellEnd"/>
      <w:r w:rsidR="00A00BB4" w:rsidRPr="00A00BB4">
        <w:rPr>
          <w:sz w:val="18"/>
          <w:szCs w:val="18"/>
        </w:rPr>
        <w:t xml:space="preserve"> S, et al. Large-Scale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DES Analysis of Unsteady Flow Field in a Multi-Stage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Axial Flow Compressor at Off-</w:t>
      </w:r>
      <w:r w:rsidR="00D740A8" w:rsidRPr="00201FD8">
        <w:rPr>
          <w:rFonts w:hint="eastAsia"/>
          <w:sz w:val="18"/>
          <w:szCs w:val="18"/>
        </w:rPr>
        <w:t>D</w:t>
      </w:r>
      <w:r w:rsidR="00A00BB4" w:rsidRPr="00A00BB4">
        <w:rPr>
          <w:sz w:val="18"/>
          <w:szCs w:val="18"/>
        </w:rPr>
        <w:t>esign Condition Using K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Computer [C]//</w:t>
      </w:r>
      <w:r w:rsidR="00D740A8" w:rsidRPr="00201FD8">
        <w:rPr>
          <w:rFonts w:hint="eastAsia"/>
          <w:sz w:val="18"/>
          <w:szCs w:val="18"/>
        </w:rPr>
        <w:t xml:space="preserve">Proceedings of </w:t>
      </w:r>
      <w:r w:rsidR="00A00BB4" w:rsidRPr="00A00BB4">
        <w:rPr>
          <w:sz w:val="18"/>
          <w:szCs w:val="18"/>
        </w:rPr>
        <w:t>ASME Turbo Expo</w:t>
      </w:r>
      <w:r w:rsidR="00D740A8" w:rsidRPr="00201FD8">
        <w:rPr>
          <w:rFonts w:hint="eastAsia"/>
          <w:sz w:val="18"/>
          <w:szCs w:val="18"/>
        </w:rPr>
        <w:t xml:space="preserve"> 2015</w:t>
      </w:r>
      <w:r w:rsidR="00A00BB4" w:rsidRPr="00A00BB4">
        <w:rPr>
          <w:sz w:val="18"/>
          <w:szCs w:val="18"/>
        </w:rPr>
        <w:t>: Turbine Technical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201FD8">
        <w:rPr>
          <w:sz w:val="18"/>
          <w:szCs w:val="18"/>
        </w:rPr>
        <w:t xml:space="preserve">Conference </w:t>
      </w:r>
      <w:r w:rsidR="00D740A8" w:rsidRPr="00201FD8">
        <w:rPr>
          <w:rFonts w:hint="eastAsia"/>
          <w:sz w:val="18"/>
          <w:szCs w:val="18"/>
        </w:rPr>
        <w:t>and</w:t>
      </w:r>
      <w:r w:rsidR="00A00BB4" w:rsidRPr="00201FD8">
        <w:rPr>
          <w:sz w:val="18"/>
          <w:szCs w:val="18"/>
        </w:rPr>
        <w:t xml:space="preserve"> Exposition</w:t>
      </w:r>
      <w:r w:rsidR="004F2E15" w:rsidRPr="00201FD8">
        <w:rPr>
          <w:rFonts w:hint="eastAsia"/>
          <w:sz w:val="18"/>
          <w:szCs w:val="18"/>
        </w:rPr>
        <w:t xml:space="preserve">. </w:t>
      </w:r>
      <w:r w:rsidR="00D740A8" w:rsidRPr="00201FD8">
        <w:rPr>
          <w:rFonts w:hint="eastAsia"/>
          <w:sz w:val="18"/>
          <w:szCs w:val="18"/>
        </w:rPr>
        <w:t>Montreal, Quebec, Canada</w:t>
      </w:r>
      <w:r w:rsidR="00201FD8">
        <w:rPr>
          <w:rFonts w:hint="eastAsia"/>
          <w:sz w:val="18"/>
          <w:szCs w:val="18"/>
        </w:rPr>
        <w:t>:</w:t>
      </w:r>
      <w:r w:rsidR="00D740A8" w:rsidRPr="00201FD8">
        <w:rPr>
          <w:rFonts w:hint="eastAsia"/>
          <w:sz w:val="18"/>
          <w:szCs w:val="18"/>
        </w:rPr>
        <w:t xml:space="preserve"> ASME,</w:t>
      </w:r>
      <w:r w:rsidR="00A00BB4" w:rsidRPr="00201FD8">
        <w:rPr>
          <w:sz w:val="18"/>
          <w:szCs w:val="18"/>
        </w:rPr>
        <w:t xml:space="preserve"> 2015</w:t>
      </w:r>
      <w:r w:rsidR="00D740A8" w:rsidRPr="00201FD8">
        <w:rPr>
          <w:rFonts w:hint="eastAsia"/>
          <w:sz w:val="18"/>
          <w:szCs w:val="18"/>
        </w:rPr>
        <w:t xml:space="preserve">: </w:t>
      </w:r>
      <w:hyperlink r:id="rId19" w:tgtFrame="_blank" w:history="1">
        <w:r w:rsidR="00D740A8" w:rsidRPr="00201FD8">
          <w:rPr>
            <w:sz w:val="18"/>
            <w:szCs w:val="18"/>
          </w:rPr>
          <w:t>GT2015-42648</w:t>
        </w:r>
      </w:hyperlink>
    </w:p>
    <w:p w14:paraId="7EEE5A1B" w14:textId="2BA0C391" w:rsidR="004425C5" w:rsidRPr="00A00BB4" w:rsidRDefault="004425C5" w:rsidP="004425C5">
      <w:pPr>
        <w:pStyle w:val="af2"/>
        <w:rPr>
          <w:szCs w:val="21"/>
          <w14:ligatures w14:val="standardContextual"/>
        </w:rPr>
      </w:pPr>
      <w:r w:rsidRPr="00A00BB4">
        <w:rPr>
          <w:rFonts w:hint="eastAsia"/>
          <w:szCs w:val="21"/>
          <w14:ligatures w14:val="standardContextual"/>
        </w:rPr>
        <w:t xml:space="preserve">5) </w:t>
      </w:r>
      <w:r>
        <w:rPr>
          <w:rFonts w:hint="eastAsia"/>
          <w:szCs w:val="21"/>
          <w:lang w:val="zh-CN"/>
          <w14:ligatures w14:val="standardContextual"/>
        </w:rPr>
        <w:t>科技报告</w:t>
      </w:r>
    </w:p>
    <w:p w14:paraId="5F841785" w14:textId="7E31968B" w:rsidR="008339A1" w:rsidRPr="008339A1" w:rsidRDefault="008339A1" w:rsidP="008339A1">
      <w:pPr>
        <w:pStyle w:val="af2"/>
        <w:jc w:val="both"/>
        <w:rPr>
          <w:szCs w:val="21"/>
          <w14:ligatures w14:val="standardContextual"/>
        </w:rPr>
      </w:pPr>
      <w:r w:rsidRPr="00C42C37">
        <w:rPr>
          <w:rFonts w:hint="eastAsia"/>
          <w:sz w:val="18"/>
          <w:szCs w:val="18"/>
        </w:rPr>
        <w:t xml:space="preserve">[1] </w:t>
      </w:r>
      <w:r w:rsidRPr="008339A1">
        <w:rPr>
          <w:sz w:val="18"/>
          <w:szCs w:val="18"/>
        </w:rPr>
        <w:t>De</w:t>
      </w:r>
      <w:r w:rsidR="00C42C37" w:rsidRPr="00C42C37">
        <w:rPr>
          <w:rFonts w:hint="eastAsia"/>
          <w:sz w:val="18"/>
          <w:szCs w:val="18"/>
        </w:rPr>
        <w:t>C</w:t>
      </w:r>
      <w:r w:rsidRPr="008339A1">
        <w:rPr>
          <w:sz w:val="18"/>
          <w:szCs w:val="18"/>
        </w:rPr>
        <w:t>astro J A, Melcher K J.</w:t>
      </w:r>
      <w:r w:rsidR="00201FD8"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>A Study on the Requirements</w:t>
      </w:r>
      <w:r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>for Fast Active Turbine Tip Clearance Control Systems</w:t>
      </w:r>
      <w:r w:rsidR="00201FD8" w:rsidRPr="00C42C37">
        <w:rPr>
          <w:rFonts w:hint="eastAsia"/>
          <w:sz w:val="18"/>
          <w:szCs w:val="18"/>
        </w:rPr>
        <w:t xml:space="preserve">: </w:t>
      </w:r>
      <w:r w:rsidR="00201FD8" w:rsidRPr="008339A1">
        <w:rPr>
          <w:sz w:val="18"/>
          <w:szCs w:val="18"/>
        </w:rPr>
        <w:t>NASA/TM-2004-213121</w:t>
      </w:r>
      <w:r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 xml:space="preserve">[R]. </w:t>
      </w:r>
      <w:r w:rsidR="00C42C37" w:rsidRPr="00C42C37">
        <w:rPr>
          <w:sz w:val="18"/>
          <w:szCs w:val="18"/>
        </w:rPr>
        <w:t>Florida,</w:t>
      </w:r>
      <w:r w:rsidR="00C42C37" w:rsidRPr="00C42C37">
        <w:rPr>
          <w:rFonts w:hint="eastAsia"/>
          <w:sz w:val="18"/>
          <w:szCs w:val="18"/>
        </w:rPr>
        <w:t xml:space="preserve"> </w:t>
      </w:r>
      <w:r w:rsidR="00201FD8" w:rsidRPr="00C42C37">
        <w:rPr>
          <w:rFonts w:hint="eastAsia"/>
          <w:sz w:val="18"/>
          <w:szCs w:val="18"/>
        </w:rPr>
        <w:t>USA:</w:t>
      </w:r>
      <w:r w:rsidR="00C42C37" w:rsidRPr="00C42C37">
        <w:rPr>
          <w:rFonts w:hint="eastAsia"/>
          <w:sz w:val="18"/>
          <w:szCs w:val="18"/>
        </w:rPr>
        <w:t xml:space="preserve"> AIAA</w:t>
      </w:r>
      <w:r w:rsidRPr="008339A1">
        <w:rPr>
          <w:sz w:val="18"/>
          <w:szCs w:val="18"/>
        </w:rPr>
        <w:t>, 2004</w:t>
      </w:r>
    </w:p>
    <w:p w14:paraId="1903B266" w14:textId="05C61B3F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BB27BA">
        <w:rPr>
          <w:rFonts w:hint="eastAsia"/>
          <w:szCs w:val="21"/>
          <w14:ligatures w14:val="standardContextual"/>
        </w:rPr>
        <w:t xml:space="preserve">6) </w:t>
      </w:r>
      <w:r w:rsidRPr="00BB27BA">
        <w:rPr>
          <w:rFonts w:hint="eastAsia"/>
          <w:szCs w:val="21"/>
          <w:lang w:val="zh-CN"/>
          <w14:ligatures w14:val="standardContextual"/>
        </w:rPr>
        <w:t>专利</w:t>
      </w:r>
    </w:p>
    <w:p w14:paraId="5E37D674" w14:textId="7041785E" w:rsidR="00B83051" w:rsidRPr="00B83051" w:rsidRDefault="00B83051" w:rsidP="005A4B2C">
      <w:pPr>
        <w:pStyle w:val="af2"/>
        <w:jc w:val="both"/>
        <w:rPr>
          <w:sz w:val="18"/>
          <w:szCs w:val="18"/>
        </w:rPr>
      </w:pPr>
      <w:r w:rsidRPr="00B83051">
        <w:rPr>
          <w:rFonts w:hint="eastAsia"/>
          <w:sz w:val="18"/>
          <w:szCs w:val="18"/>
          <w14:ligatures w14:val="standardContextual"/>
        </w:rPr>
        <w:t xml:space="preserve">[1] </w:t>
      </w:r>
      <w:proofErr w:type="gramStart"/>
      <w:r w:rsidRPr="00B83051">
        <w:rPr>
          <w:rFonts w:hint="eastAsia"/>
          <w:sz w:val="18"/>
          <w:szCs w:val="18"/>
          <w14:ligatures w14:val="standardContextual"/>
        </w:rPr>
        <w:t>向航</w:t>
      </w:r>
      <w:proofErr w:type="gramEnd"/>
      <w:r w:rsidRPr="00B83051">
        <w:rPr>
          <w:rFonts w:hint="eastAsia"/>
          <w:sz w:val="18"/>
          <w:szCs w:val="18"/>
          <w14:ligatures w14:val="standardContextual"/>
        </w:rPr>
        <w:t xml:space="preserve">, </w:t>
      </w:r>
      <w:r w:rsidRPr="00B83051">
        <w:rPr>
          <w:rFonts w:hint="eastAsia"/>
          <w:sz w:val="18"/>
          <w:szCs w:val="18"/>
          <w14:ligatures w14:val="standardContextual"/>
        </w:rPr>
        <w:t>陈江</w:t>
      </w:r>
      <w:r w:rsidRPr="00B83051">
        <w:rPr>
          <w:rFonts w:hint="eastAsia"/>
          <w:sz w:val="18"/>
          <w:szCs w:val="18"/>
          <w14:ligatures w14:val="standardContextual"/>
        </w:rPr>
        <w:t xml:space="preserve">. </w:t>
      </w:r>
      <w:r w:rsidRPr="00B83051">
        <w:rPr>
          <w:rFonts w:hint="eastAsia"/>
          <w:sz w:val="18"/>
          <w:szCs w:val="18"/>
        </w:rPr>
        <w:t>基于参数</w:t>
      </w:r>
      <w:proofErr w:type="gramStart"/>
      <w:r w:rsidRPr="00B83051">
        <w:rPr>
          <w:rFonts w:hint="eastAsia"/>
          <w:sz w:val="18"/>
          <w:szCs w:val="18"/>
        </w:rPr>
        <w:t>化降维的</w:t>
      </w:r>
      <w:proofErr w:type="gramEnd"/>
      <w:r w:rsidRPr="00B83051">
        <w:rPr>
          <w:rFonts w:hint="eastAsia"/>
          <w:sz w:val="18"/>
          <w:szCs w:val="18"/>
        </w:rPr>
        <w:t>压气机多型面一体化优化方法及平台</w:t>
      </w:r>
      <w:r w:rsidRPr="00B83051">
        <w:rPr>
          <w:rFonts w:hint="eastAsia"/>
          <w:sz w:val="18"/>
          <w:szCs w:val="18"/>
        </w:rPr>
        <w:t xml:space="preserve">: </w:t>
      </w:r>
      <w:r w:rsidRPr="00B83051">
        <w:rPr>
          <w:rFonts w:hint="eastAsia"/>
          <w:sz w:val="18"/>
          <w:szCs w:val="18"/>
        </w:rPr>
        <w:t>中国，</w:t>
      </w:r>
      <w:r w:rsidRPr="00B83051">
        <w:rPr>
          <w:rFonts w:hint="eastAsia"/>
          <w:sz w:val="18"/>
          <w:szCs w:val="18"/>
        </w:rPr>
        <w:t>CN202310835467.7 [P]. 2024-03-22</w:t>
      </w:r>
    </w:p>
    <w:p w14:paraId="723A9B79" w14:textId="01C0765C" w:rsidR="009A791E" w:rsidRPr="00B83051" w:rsidRDefault="00B83051" w:rsidP="004425C5">
      <w:pPr>
        <w:pStyle w:val="af2"/>
        <w:rPr>
          <w:sz w:val="18"/>
          <w:szCs w:val="18"/>
          <w14:ligatures w14:val="standardContextual"/>
        </w:rPr>
      </w:pPr>
      <w:r w:rsidRPr="00B83051">
        <w:rPr>
          <w:rFonts w:hint="eastAsia"/>
          <w:sz w:val="18"/>
          <w:szCs w:val="18"/>
          <w14:ligatures w14:val="standardContextual"/>
        </w:rPr>
        <w:t xml:space="preserve">XIANG Hang, CHEN Jiang. </w:t>
      </w:r>
      <w:proofErr w:type="spellStart"/>
      <w:r w:rsidRPr="00B83051">
        <w:rPr>
          <w:rFonts w:hint="eastAsia"/>
          <w:sz w:val="18"/>
          <w:szCs w:val="18"/>
          <w14:ligatures w14:val="standardContextual"/>
        </w:rPr>
        <w:t>A</w:t>
      </w:r>
      <w:r w:rsidR="00725A6C">
        <w:rPr>
          <w:rFonts w:hint="eastAsia"/>
          <w:sz w:val="18"/>
          <w:szCs w:val="18"/>
          <w14:ligatures w14:val="standardContextual"/>
        </w:rPr>
        <w:t>aa</w:t>
      </w:r>
      <w:proofErr w:type="spellEnd"/>
      <w:r w:rsidR="00725A6C">
        <w:rPr>
          <w:rFonts w:hint="eastAsia"/>
          <w:sz w:val="18"/>
          <w:szCs w:val="18"/>
          <w14:ligatures w14:val="standardContextual"/>
        </w:rPr>
        <w:t xml:space="preserve"> </w:t>
      </w:r>
      <w:proofErr w:type="spellStart"/>
      <w:r w:rsidRPr="00B83051">
        <w:rPr>
          <w:rFonts w:hint="eastAsia"/>
          <w:sz w:val="18"/>
          <w:szCs w:val="18"/>
          <w14:ligatures w14:val="standardContextual"/>
        </w:rPr>
        <w:t>B</w:t>
      </w:r>
      <w:r w:rsidR="00725A6C">
        <w:rPr>
          <w:rFonts w:hint="eastAsia"/>
          <w:sz w:val="18"/>
          <w:szCs w:val="18"/>
          <w14:ligatures w14:val="standardContextual"/>
        </w:rPr>
        <w:t>bb</w:t>
      </w:r>
      <w:proofErr w:type="spellEnd"/>
      <w:r w:rsidRPr="00B83051">
        <w:rPr>
          <w:rFonts w:hint="eastAsia"/>
          <w:sz w:val="18"/>
          <w:szCs w:val="18"/>
          <w14:ligatures w14:val="standardContextual"/>
        </w:rPr>
        <w:t>: Chin</w:t>
      </w:r>
      <w:r w:rsidR="00047FB1">
        <w:rPr>
          <w:rFonts w:hint="eastAsia"/>
          <w:sz w:val="18"/>
          <w:szCs w:val="18"/>
          <w14:ligatures w14:val="standardContextual"/>
        </w:rPr>
        <w:t>a</w:t>
      </w:r>
      <w:r w:rsidRPr="00B83051">
        <w:rPr>
          <w:rFonts w:hint="eastAsia"/>
          <w:sz w:val="18"/>
          <w:szCs w:val="18"/>
          <w14:ligatures w14:val="standardContextual"/>
        </w:rPr>
        <w:t xml:space="preserve">, </w:t>
      </w:r>
      <w:r w:rsidRPr="00B83051">
        <w:rPr>
          <w:rFonts w:hint="eastAsia"/>
          <w:sz w:val="18"/>
          <w:szCs w:val="18"/>
        </w:rPr>
        <w:t>CN202310835467.7 [P]. 2024-03-22</w:t>
      </w:r>
    </w:p>
    <w:p w14:paraId="3DDFBECF" w14:textId="20DCA6AE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516E5B">
        <w:rPr>
          <w:rFonts w:hint="eastAsia"/>
          <w:szCs w:val="21"/>
          <w14:ligatures w14:val="standardContextual"/>
        </w:rPr>
        <w:t xml:space="preserve">7) </w:t>
      </w:r>
      <w:r>
        <w:rPr>
          <w:rFonts w:hint="eastAsia"/>
          <w:szCs w:val="21"/>
          <w:lang w:val="zh-CN"/>
          <w14:ligatures w14:val="standardContextual"/>
        </w:rPr>
        <w:t>标准</w:t>
      </w:r>
    </w:p>
    <w:p w14:paraId="45BAC620" w14:textId="5936DC3B" w:rsidR="0071739F" w:rsidRDefault="0071739F" w:rsidP="0071739F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Pr="0071739F">
        <w:rPr>
          <w:sz w:val="18"/>
          <w:szCs w:val="18"/>
        </w:rPr>
        <w:t>ASME</w:t>
      </w:r>
      <w:r w:rsidR="00E07559">
        <w:rPr>
          <w:rFonts w:hint="eastAsia"/>
          <w:sz w:val="18"/>
          <w:szCs w:val="18"/>
        </w:rPr>
        <w:t>.</w:t>
      </w:r>
      <w:r w:rsidRPr="0071739F">
        <w:rPr>
          <w:sz w:val="18"/>
          <w:szCs w:val="18"/>
        </w:rPr>
        <w:t xml:space="preserve"> Axial and Centrifugal </w:t>
      </w:r>
      <w:r w:rsidRPr="0071739F">
        <w:rPr>
          <w:rFonts w:hint="eastAsia"/>
          <w:sz w:val="18"/>
          <w:szCs w:val="18"/>
        </w:rPr>
        <w:t>C</w:t>
      </w:r>
      <w:r w:rsidRPr="0071739F">
        <w:rPr>
          <w:sz w:val="18"/>
          <w:szCs w:val="18"/>
        </w:rPr>
        <w:t>ompressors</w:t>
      </w:r>
      <w:r w:rsidRPr="0071739F">
        <w:rPr>
          <w:rFonts w:hint="eastAsia"/>
          <w:sz w:val="18"/>
          <w:szCs w:val="18"/>
        </w:rPr>
        <w:t xml:space="preserve"> </w:t>
      </w:r>
      <w:r w:rsidRPr="0071739F">
        <w:rPr>
          <w:sz w:val="18"/>
          <w:szCs w:val="18"/>
        </w:rPr>
        <w:t>P</w:t>
      </w:r>
      <w:r w:rsidR="00E07559">
        <w:rPr>
          <w:rFonts w:hint="eastAsia"/>
          <w:sz w:val="18"/>
          <w:szCs w:val="18"/>
        </w:rPr>
        <w:t>er</w:t>
      </w:r>
      <w:r w:rsidRPr="0071739F">
        <w:rPr>
          <w:sz w:val="18"/>
          <w:szCs w:val="18"/>
        </w:rPr>
        <w:t>formance Test Codes</w:t>
      </w:r>
      <w:r w:rsidR="00E07559">
        <w:rPr>
          <w:rFonts w:hint="eastAsia"/>
          <w:sz w:val="18"/>
          <w:szCs w:val="18"/>
        </w:rPr>
        <w:t>:</w:t>
      </w:r>
      <w:r w:rsidR="00E52E89">
        <w:rPr>
          <w:rFonts w:hint="eastAsia"/>
          <w:sz w:val="18"/>
          <w:szCs w:val="18"/>
        </w:rPr>
        <w:t xml:space="preserve"> ASME</w:t>
      </w:r>
      <w:r w:rsidR="00E07559">
        <w:rPr>
          <w:rFonts w:hint="eastAsia"/>
          <w:sz w:val="18"/>
          <w:szCs w:val="18"/>
        </w:rPr>
        <w:t xml:space="preserve"> </w:t>
      </w:r>
      <w:r w:rsidR="00E07559" w:rsidRPr="0071739F">
        <w:rPr>
          <w:sz w:val="18"/>
          <w:szCs w:val="18"/>
        </w:rPr>
        <w:t xml:space="preserve">PTC 10-2022 </w:t>
      </w:r>
      <w:r w:rsidRPr="0071739F">
        <w:rPr>
          <w:sz w:val="18"/>
          <w:szCs w:val="18"/>
        </w:rPr>
        <w:t>[S]. New York</w:t>
      </w:r>
      <w:r w:rsidR="00E52E89">
        <w:rPr>
          <w:rFonts w:hint="eastAsia"/>
          <w:sz w:val="18"/>
          <w:szCs w:val="18"/>
        </w:rPr>
        <w:t>, USA</w:t>
      </w:r>
      <w:r w:rsidRPr="0071739F">
        <w:rPr>
          <w:sz w:val="18"/>
          <w:szCs w:val="18"/>
        </w:rPr>
        <w:t>: ASME, 2023: 11</w:t>
      </w:r>
      <w:r w:rsidR="005A4B2C">
        <w:rPr>
          <w:rFonts w:hint="eastAsia"/>
          <w:sz w:val="18"/>
          <w:szCs w:val="18"/>
        </w:rPr>
        <w:t>-</w:t>
      </w:r>
      <w:r w:rsidRPr="0071739F">
        <w:rPr>
          <w:sz w:val="18"/>
          <w:szCs w:val="18"/>
        </w:rPr>
        <w:t>22</w:t>
      </w:r>
    </w:p>
    <w:p w14:paraId="614F7009" w14:textId="5FD16C37" w:rsidR="00DB379D" w:rsidRPr="00DB379D" w:rsidRDefault="00DB379D" w:rsidP="00DB379D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Pr="00DB379D">
        <w:rPr>
          <w:rFonts w:hint="eastAsia"/>
          <w:sz w:val="18"/>
          <w:szCs w:val="18"/>
        </w:rPr>
        <w:t>中国航空工业总公司</w:t>
      </w:r>
      <w:r w:rsidRPr="00DB379D">
        <w:rPr>
          <w:sz w:val="18"/>
          <w:szCs w:val="18"/>
        </w:rPr>
        <w:t xml:space="preserve">. </w:t>
      </w:r>
      <w:r w:rsidRPr="00DB379D">
        <w:rPr>
          <w:rFonts w:hint="eastAsia"/>
          <w:sz w:val="18"/>
          <w:szCs w:val="18"/>
        </w:rPr>
        <w:t>叶片叶型的标注、公差与叶身表面粗糙度</w:t>
      </w:r>
      <w:r w:rsidRPr="00DB379D">
        <w:rPr>
          <w:sz w:val="18"/>
          <w:szCs w:val="18"/>
        </w:rPr>
        <w:t>: HB 5647-98</w:t>
      </w:r>
      <w:r w:rsidR="00586BE8">
        <w:rPr>
          <w:rFonts w:hint="eastAsia"/>
          <w:sz w:val="18"/>
          <w:szCs w:val="18"/>
        </w:rPr>
        <w:t xml:space="preserve"> </w:t>
      </w:r>
      <w:r w:rsidRPr="00DB379D">
        <w:rPr>
          <w:sz w:val="18"/>
          <w:szCs w:val="18"/>
        </w:rPr>
        <w:t xml:space="preserve">[S]. </w:t>
      </w:r>
      <w:r w:rsidR="003E3A93">
        <w:rPr>
          <w:rFonts w:hint="eastAsia"/>
          <w:sz w:val="18"/>
          <w:szCs w:val="18"/>
        </w:rPr>
        <w:t>北京：</w:t>
      </w:r>
      <w:r w:rsidRPr="00DB379D">
        <w:rPr>
          <w:rFonts w:hint="eastAsia"/>
          <w:sz w:val="18"/>
          <w:szCs w:val="18"/>
        </w:rPr>
        <w:t>中国航空工业总公司</w:t>
      </w:r>
      <w:r w:rsidRPr="00DB379D">
        <w:rPr>
          <w:sz w:val="18"/>
          <w:szCs w:val="18"/>
        </w:rPr>
        <w:t>, 1999.</w:t>
      </w:r>
    </w:p>
    <w:p w14:paraId="1B76902C" w14:textId="2572ADCF" w:rsidR="00DB379D" w:rsidRPr="0071739F" w:rsidRDefault="00DB379D" w:rsidP="00DB379D">
      <w:pPr>
        <w:pStyle w:val="af2"/>
        <w:jc w:val="both"/>
        <w:rPr>
          <w:sz w:val="18"/>
          <w:szCs w:val="18"/>
        </w:rPr>
      </w:pPr>
      <w:r w:rsidRPr="00DB379D">
        <w:rPr>
          <w:sz w:val="18"/>
          <w:szCs w:val="18"/>
        </w:rPr>
        <w:t xml:space="preserve">Aviation Industry Corporation of China. Blade </w:t>
      </w:r>
      <w:r w:rsidR="003E3A93">
        <w:rPr>
          <w:rFonts w:hint="eastAsia"/>
          <w:sz w:val="18"/>
          <w:szCs w:val="18"/>
        </w:rPr>
        <w:t>P</w:t>
      </w:r>
      <w:r w:rsidRPr="00DB379D">
        <w:rPr>
          <w:sz w:val="18"/>
          <w:szCs w:val="18"/>
        </w:rPr>
        <w:t>rofile</w:t>
      </w:r>
      <w:r w:rsidR="00586BE8">
        <w:rPr>
          <w:rFonts w:hint="eastAsia"/>
          <w:sz w:val="18"/>
          <w:szCs w:val="18"/>
        </w:rPr>
        <w:t xml:space="preserve"> </w:t>
      </w:r>
      <w:r w:rsidR="003E3A93">
        <w:rPr>
          <w:rFonts w:hint="eastAsia"/>
          <w:sz w:val="18"/>
          <w:szCs w:val="18"/>
        </w:rPr>
        <w:t>L</w:t>
      </w:r>
      <w:r w:rsidRPr="00DB379D">
        <w:rPr>
          <w:sz w:val="18"/>
          <w:szCs w:val="18"/>
        </w:rPr>
        <w:t xml:space="preserve">abeling, </w:t>
      </w:r>
      <w:r w:rsidR="003E3A93">
        <w:rPr>
          <w:rFonts w:hint="eastAsia"/>
          <w:sz w:val="18"/>
          <w:szCs w:val="18"/>
        </w:rPr>
        <w:t>T</w:t>
      </w:r>
      <w:r w:rsidRPr="00DB379D">
        <w:rPr>
          <w:sz w:val="18"/>
          <w:szCs w:val="18"/>
        </w:rPr>
        <w:t xml:space="preserve">olerance and </w:t>
      </w:r>
      <w:r w:rsidR="003E3A93">
        <w:rPr>
          <w:rFonts w:hint="eastAsia"/>
          <w:sz w:val="18"/>
          <w:szCs w:val="18"/>
        </w:rPr>
        <w:t>S</w:t>
      </w:r>
      <w:r w:rsidRPr="00DB379D">
        <w:rPr>
          <w:sz w:val="18"/>
          <w:szCs w:val="18"/>
        </w:rPr>
        <w:t xml:space="preserve">urface </w:t>
      </w:r>
      <w:r w:rsidR="003E3A93">
        <w:rPr>
          <w:rFonts w:hint="eastAsia"/>
          <w:sz w:val="18"/>
          <w:szCs w:val="18"/>
        </w:rPr>
        <w:t>R</w:t>
      </w:r>
      <w:r w:rsidRPr="00DB379D">
        <w:rPr>
          <w:sz w:val="18"/>
          <w:szCs w:val="18"/>
        </w:rPr>
        <w:t>oughness: HB 5647-98</w:t>
      </w:r>
      <w:r w:rsidR="00586BE8">
        <w:rPr>
          <w:rFonts w:hint="eastAsia"/>
          <w:sz w:val="18"/>
          <w:szCs w:val="18"/>
        </w:rPr>
        <w:t xml:space="preserve"> </w:t>
      </w:r>
      <w:r w:rsidRPr="00DB379D">
        <w:rPr>
          <w:sz w:val="18"/>
          <w:szCs w:val="18"/>
        </w:rPr>
        <w:t xml:space="preserve">[S]. </w:t>
      </w:r>
      <w:r w:rsidR="003E3A93">
        <w:rPr>
          <w:rFonts w:hint="eastAsia"/>
          <w:sz w:val="18"/>
          <w:szCs w:val="18"/>
        </w:rPr>
        <w:t xml:space="preserve">Beijing: </w:t>
      </w:r>
      <w:r w:rsidRPr="00DB379D">
        <w:rPr>
          <w:sz w:val="18"/>
          <w:szCs w:val="18"/>
        </w:rPr>
        <w:t>Aviation Industry Corporation of China, 1999</w:t>
      </w:r>
    </w:p>
    <w:p w14:paraId="4BA7D72D" w14:textId="664F364A" w:rsidR="004425C5" w:rsidRDefault="004425C5" w:rsidP="004425C5">
      <w:pPr>
        <w:pStyle w:val="af2"/>
        <w:rPr>
          <w:szCs w:val="21"/>
          <w14:ligatures w14:val="standardContextual"/>
        </w:rPr>
      </w:pPr>
      <w:r w:rsidRPr="008F0468">
        <w:rPr>
          <w:rFonts w:hint="eastAsia"/>
          <w:szCs w:val="21"/>
          <w14:ligatures w14:val="standardContextual"/>
        </w:rPr>
        <w:t xml:space="preserve">8) </w:t>
      </w:r>
      <w:r w:rsidR="00147D68" w:rsidRPr="008F0468">
        <w:rPr>
          <w:rFonts w:hint="eastAsia"/>
          <w:szCs w:val="21"/>
          <w14:ligatures w14:val="standardContextual"/>
        </w:rPr>
        <w:t>电子文献</w:t>
      </w:r>
    </w:p>
    <w:p w14:paraId="49ADC5D5" w14:textId="30C4EBD1" w:rsidR="008C04A5" w:rsidRPr="00725A6C" w:rsidRDefault="008C04A5" w:rsidP="008F0468">
      <w:pPr>
        <w:pStyle w:val="af2"/>
        <w:jc w:val="both"/>
        <w:rPr>
          <w:sz w:val="18"/>
          <w:szCs w:val="18"/>
          <w14:ligatures w14:val="standardContextual"/>
        </w:rPr>
      </w:pPr>
      <w:r w:rsidRPr="00725A6C">
        <w:rPr>
          <w:rFonts w:hint="eastAsia"/>
          <w:sz w:val="18"/>
          <w:szCs w:val="18"/>
          <w14:ligatures w14:val="standardContextual"/>
        </w:rPr>
        <w:t xml:space="preserve">[1] </w:t>
      </w:r>
      <w:r w:rsidRPr="00725A6C">
        <w:rPr>
          <w:rFonts w:hint="eastAsia"/>
          <w:sz w:val="18"/>
          <w:szCs w:val="18"/>
          <w14:ligatures w14:val="standardContextual"/>
        </w:rPr>
        <w:t>蔡明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高丽敏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proofErr w:type="gramStart"/>
      <w:r w:rsidRPr="00725A6C">
        <w:rPr>
          <w:rFonts w:hint="eastAsia"/>
          <w:sz w:val="18"/>
          <w:szCs w:val="18"/>
          <w14:ligatures w14:val="standardContextual"/>
        </w:rPr>
        <w:t>李瑞宇</w:t>
      </w:r>
      <w:proofErr w:type="gramEnd"/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等</w:t>
      </w:r>
      <w:r w:rsidRPr="00725A6C">
        <w:rPr>
          <w:rFonts w:hint="eastAsia"/>
          <w:sz w:val="18"/>
          <w:szCs w:val="18"/>
          <w14:ligatures w14:val="standardContextual"/>
        </w:rPr>
        <w:t xml:space="preserve">. </w:t>
      </w:r>
      <w:r w:rsidRPr="00725A6C">
        <w:rPr>
          <w:rFonts w:hint="eastAsia"/>
          <w:sz w:val="18"/>
          <w:szCs w:val="18"/>
          <w14:ligatures w14:val="standardContextual"/>
        </w:rPr>
        <w:t>亚声速压气机平面叶栅风洞标准模型建立</w:t>
      </w:r>
      <w:r w:rsidRPr="00725A6C">
        <w:rPr>
          <w:rFonts w:hint="eastAsia"/>
          <w:sz w:val="18"/>
          <w:szCs w:val="18"/>
          <w14:ligatures w14:val="standardContextual"/>
        </w:rPr>
        <w:t xml:space="preserve"> [J/OL]</w:t>
      </w:r>
      <w:r w:rsidR="00857DEE" w:rsidRPr="00725A6C">
        <w:rPr>
          <w:rFonts w:hint="eastAsia"/>
          <w:sz w:val="18"/>
          <w:szCs w:val="18"/>
          <w14:ligatures w14:val="standardContextual"/>
        </w:rPr>
        <w:t xml:space="preserve">. </w:t>
      </w:r>
      <w:r w:rsidR="00857DEE" w:rsidRPr="00725A6C">
        <w:rPr>
          <w:rFonts w:hint="eastAsia"/>
          <w:sz w:val="18"/>
          <w:szCs w:val="18"/>
          <w14:ligatures w14:val="standardContextual"/>
        </w:rPr>
        <w:t>航空学报</w:t>
      </w:r>
      <w:r w:rsidR="008F0468" w:rsidRPr="00725A6C">
        <w:rPr>
          <w:rFonts w:hint="eastAsia"/>
          <w:sz w:val="18"/>
          <w:szCs w:val="18"/>
          <w14:ligatures w14:val="standardContextual"/>
        </w:rPr>
        <w:t>,</w:t>
      </w:r>
      <w:r w:rsidR="00857DEE" w:rsidRPr="00725A6C">
        <w:rPr>
          <w:rFonts w:hint="eastAsia"/>
          <w:sz w:val="18"/>
          <w:szCs w:val="18"/>
          <w14:ligatures w14:val="standardContextual"/>
        </w:rPr>
        <w:t>（</w:t>
      </w:r>
      <w:r w:rsidR="00857DEE" w:rsidRPr="00725A6C">
        <w:rPr>
          <w:rFonts w:hint="eastAsia"/>
          <w:sz w:val="18"/>
          <w:szCs w:val="18"/>
          <w14:ligatures w14:val="standardContextual"/>
        </w:rPr>
        <w:t>2024.08.21</w:t>
      </w:r>
      <w:r w:rsidR="00857DEE" w:rsidRPr="00725A6C">
        <w:rPr>
          <w:rFonts w:hint="eastAsia"/>
          <w:sz w:val="18"/>
          <w:szCs w:val="18"/>
          <w14:ligatures w14:val="standardContextual"/>
        </w:rPr>
        <w:t>）</w:t>
      </w:r>
      <w:r w:rsidR="00857DEE" w:rsidRPr="00725A6C">
        <w:rPr>
          <w:rFonts w:hint="eastAsia"/>
          <w:sz w:val="18"/>
          <w:szCs w:val="18"/>
          <w14:ligatures w14:val="standardContextual"/>
        </w:rPr>
        <w:t>[2025.01.14]</w:t>
      </w:r>
      <w:r w:rsidR="00DB24EE" w:rsidRPr="00725A6C">
        <w:rPr>
          <w:rFonts w:hint="eastAsia"/>
          <w:sz w:val="18"/>
          <w:szCs w:val="18"/>
          <w14:ligatures w14:val="standardContextual"/>
        </w:rPr>
        <w:t>. http://kns.cnki.net/kcms/detail/11.1929.V.20240820.1012.022.html</w:t>
      </w:r>
    </w:p>
    <w:p w14:paraId="017DA0C2" w14:textId="1F1134B2" w:rsidR="008C04A5" w:rsidRPr="00725A6C" w:rsidRDefault="008F0468" w:rsidP="008F0468">
      <w:pPr>
        <w:pStyle w:val="af2"/>
        <w:jc w:val="both"/>
        <w:rPr>
          <w:sz w:val="18"/>
          <w:szCs w:val="18"/>
          <w14:ligatures w14:val="standardContextual"/>
        </w:rPr>
      </w:pPr>
      <w:r w:rsidRPr="00725A6C">
        <w:rPr>
          <w:rFonts w:hint="eastAsia"/>
          <w:sz w:val="18"/>
          <w:szCs w:val="18"/>
          <w14:ligatures w14:val="standardContextual"/>
        </w:rPr>
        <w:t xml:space="preserve">CAI Ming, GAO Limin, LI </w:t>
      </w:r>
      <w:proofErr w:type="spellStart"/>
      <w:r w:rsidRPr="00725A6C">
        <w:rPr>
          <w:rFonts w:hint="eastAsia"/>
          <w:sz w:val="18"/>
          <w:szCs w:val="18"/>
          <w14:ligatures w14:val="standardContextual"/>
        </w:rPr>
        <w:t>Ruiyu</w:t>
      </w:r>
      <w:proofErr w:type="spellEnd"/>
      <w:r w:rsidRPr="00725A6C">
        <w:rPr>
          <w:rFonts w:hint="eastAsia"/>
          <w:sz w:val="18"/>
          <w:szCs w:val="18"/>
          <w14:ligatures w14:val="standardContextual"/>
        </w:rPr>
        <w:t xml:space="preserve">, et al. </w:t>
      </w:r>
      <w:r w:rsidRPr="00725A6C">
        <w:rPr>
          <w:sz w:val="18"/>
          <w:szCs w:val="18"/>
          <w14:ligatures w14:val="standardContextual"/>
        </w:rPr>
        <w:t xml:space="preserve">Establishment of </w:t>
      </w:r>
      <w:r w:rsidRPr="00725A6C">
        <w:rPr>
          <w:rFonts w:hint="eastAsia"/>
          <w:sz w:val="18"/>
          <w:szCs w:val="18"/>
          <w14:ligatures w14:val="standardContextual"/>
        </w:rPr>
        <w:t>S</w:t>
      </w:r>
      <w:r w:rsidRPr="00725A6C">
        <w:rPr>
          <w:sz w:val="18"/>
          <w:szCs w:val="18"/>
          <w14:ligatures w14:val="standardContextual"/>
        </w:rPr>
        <w:t xml:space="preserve">tandard </w:t>
      </w:r>
      <w:r w:rsidRPr="00725A6C">
        <w:rPr>
          <w:rFonts w:hint="eastAsia"/>
          <w:sz w:val="18"/>
          <w:szCs w:val="18"/>
          <w14:ligatures w14:val="standardContextual"/>
        </w:rPr>
        <w:t>M</w:t>
      </w:r>
      <w:r w:rsidRPr="00725A6C">
        <w:rPr>
          <w:sz w:val="18"/>
          <w:szCs w:val="18"/>
          <w14:ligatures w14:val="standardContextual"/>
        </w:rPr>
        <w:t xml:space="preserve">odel of </w:t>
      </w:r>
      <w:r w:rsidRPr="00725A6C">
        <w:rPr>
          <w:rFonts w:hint="eastAsia"/>
          <w:sz w:val="18"/>
          <w:szCs w:val="18"/>
          <w14:ligatures w14:val="standardContextual"/>
        </w:rPr>
        <w:t>L</w:t>
      </w:r>
      <w:r w:rsidRPr="00725A6C">
        <w:rPr>
          <w:sz w:val="18"/>
          <w:szCs w:val="18"/>
          <w14:ligatures w14:val="standardContextual"/>
        </w:rPr>
        <w:t xml:space="preserve">inear </w:t>
      </w:r>
      <w:r w:rsidRPr="00725A6C">
        <w:rPr>
          <w:rFonts w:hint="eastAsia"/>
          <w:sz w:val="18"/>
          <w:szCs w:val="18"/>
          <w14:ligatures w14:val="standardContextual"/>
        </w:rPr>
        <w:t>C</w:t>
      </w:r>
      <w:r w:rsidRPr="00725A6C">
        <w:rPr>
          <w:sz w:val="18"/>
          <w:szCs w:val="18"/>
          <w14:ligatures w14:val="standardContextual"/>
        </w:rPr>
        <w:t xml:space="preserve">ascade </w:t>
      </w:r>
      <w:r w:rsidRPr="00725A6C">
        <w:rPr>
          <w:rFonts w:hint="eastAsia"/>
          <w:sz w:val="18"/>
          <w:szCs w:val="18"/>
          <w14:ligatures w14:val="standardContextual"/>
        </w:rPr>
        <w:t>W</w:t>
      </w:r>
      <w:r w:rsidRPr="00725A6C">
        <w:rPr>
          <w:sz w:val="18"/>
          <w:szCs w:val="18"/>
          <w14:ligatures w14:val="standardContextual"/>
        </w:rPr>
        <w:t xml:space="preserve">ind </w:t>
      </w:r>
      <w:r w:rsidRPr="00725A6C">
        <w:rPr>
          <w:rFonts w:hint="eastAsia"/>
          <w:sz w:val="18"/>
          <w:szCs w:val="18"/>
          <w14:ligatures w14:val="standardContextual"/>
        </w:rPr>
        <w:t>T</w:t>
      </w:r>
      <w:r w:rsidRPr="00725A6C">
        <w:rPr>
          <w:sz w:val="18"/>
          <w:szCs w:val="18"/>
          <w14:ligatures w14:val="standardContextual"/>
        </w:rPr>
        <w:t xml:space="preserve">unnel for </w:t>
      </w:r>
      <w:r w:rsidRPr="00725A6C">
        <w:rPr>
          <w:rFonts w:hint="eastAsia"/>
          <w:sz w:val="18"/>
          <w:szCs w:val="18"/>
          <w14:ligatures w14:val="standardContextual"/>
        </w:rPr>
        <w:t>S</w:t>
      </w:r>
      <w:r w:rsidRPr="00725A6C">
        <w:rPr>
          <w:sz w:val="18"/>
          <w:szCs w:val="18"/>
          <w14:ligatures w14:val="standardContextual"/>
        </w:rPr>
        <w:t xml:space="preserve">ubsonic </w:t>
      </w:r>
      <w:r w:rsidRPr="00725A6C">
        <w:rPr>
          <w:rFonts w:hint="eastAsia"/>
          <w:sz w:val="18"/>
          <w:szCs w:val="18"/>
          <w14:ligatures w14:val="standardContextual"/>
        </w:rPr>
        <w:t>C</w:t>
      </w:r>
      <w:r w:rsidRPr="00725A6C">
        <w:rPr>
          <w:sz w:val="18"/>
          <w:szCs w:val="18"/>
          <w14:ligatures w14:val="standardContextual"/>
        </w:rPr>
        <w:t>ompressor</w:t>
      </w:r>
      <w:r w:rsidRPr="00725A6C">
        <w:rPr>
          <w:rFonts w:hint="eastAsia"/>
          <w:sz w:val="18"/>
          <w:szCs w:val="18"/>
          <w14:ligatures w14:val="standardContextual"/>
        </w:rPr>
        <w:t xml:space="preserve"> [J/OL]. </w:t>
      </w:r>
      <w:r w:rsidRPr="00725A6C">
        <w:rPr>
          <w:sz w:val="18"/>
          <w:szCs w:val="18"/>
          <w14:ligatures w14:val="standardContextual"/>
        </w:rPr>
        <w:t xml:space="preserve">Acta </w:t>
      </w:r>
      <w:proofErr w:type="spellStart"/>
      <w:r w:rsidRPr="00725A6C">
        <w:rPr>
          <w:sz w:val="18"/>
          <w:szCs w:val="18"/>
          <w14:ligatures w14:val="standardContextual"/>
        </w:rPr>
        <w:t>Aeronautica</w:t>
      </w:r>
      <w:proofErr w:type="spellEnd"/>
      <w:r w:rsidRPr="00725A6C">
        <w:rPr>
          <w:sz w:val="18"/>
          <w:szCs w:val="18"/>
          <w14:ligatures w14:val="standardContextual"/>
        </w:rPr>
        <w:t xml:space="preserve"> et </w:t>
      </w:r>
      <w:proofErr w:type="spellStart"/>
      <w:r w:rsidRPr="00725A6C">
        <w:rPr>
          <w:sz w:val="18"/>
          <w:szCs w:val="18"/>
          <w14:ligatures w14:val="standardContextual"/>
        </w:rPr>
        <w:t>Astronautica</w:t>
      </w:r>
      <w:proofErr w:type="spellEnd"/>
      <w:r w:rsidRPr="00725A6C">
        <w:rPr>
          <w:sz w:val="18"/>
          <w:szCs w:val="18"/>
          <w14:ligatures w14:val="standardContextual"/>
        </w:rPr>
        <w:t xml:space="preserve"> </w:t>
      </w:r>
      <w:proofErr w:type="spellStart"/>
      <w:r w:rsidRPr="00725A6C">
        <w:rPr>
          <w:sz w:val="18"/>
          <w:szCs w:val="18"/>
          <w14:ligatures w14:val="standardContextual"/>
        </w:rPr>
        <w:t>Sinica</w:t>
      </w:r>
      <w:proofErr w:type="spellEnd"/>
      <w:r w:rsidRPr="00725A6C">
        <w:rPr>
          <w:rFonts w:hint="eastAsia"/>
          <w:sz w:val="18"/>
          <w:szCs w:val="18"/>
          <w14:ligatures w14:val="standardContextual"/>
        </w:rPr>
        <w:t>,</w:t>
      </w:r>
      <w:r w:rsidRPr="00725A6C">
        <w:rPr>
          <w:rFonts w:hint="eastAsia"/>
          <w:sz w:val="18"/>
          <w:szCs w:val="18"/>
          <w14:ligatures w14:val="standardContextual"/>
        </w:rPr>
        <w:t>（</w:t>
      </w:r>
      <w:r w:rsidRPr="00725A6C">
        <w:rPr>
          <w:rFonts w:hint="eastAsia"/>
          <w:sz w:val="18"/>
          <w:szCs w:val="18"/>
          <w14:ligatures w14:val="standardContextual"/>
        </w:rPr>
        <w:t>2024.08.21</w:t>
      </w:r>
      <w:r w:rsidRPr="00725A6C">
        <w:rPr>
          <w:rFonts w:hint="eastAsia"/>
          <w:sz w:val="18"/>
          <w:szCs w:val="18"/>
          <w14:ligatures w14:val="standardContextual"/>
        </w:rPr>
        <w:t>）</w:t>
      </w:r>
      <w:r w:rsidRPr="00725A6C">
        <w:rPr>
          <w:rFonts w:hint="eastAsia"/>
          <w:sz w:val="18"/>
          <w:szCs w:val="18"/>
          <w14:ligatures w14:val="standardContextual"/>
        </w:rPr>
        <w:t xml:space="preserve">[2025.01.14]. </w:t>
      </w:r>
      <w:r w:rsidR="00725A6C">
        <w:rPr>
          <w:sz w:val="18"/>
          <w:szCs w:val="18"/>
          <w14:ligatures w14:val="standardContextual"/>
        </w:rPr>
        <w:t>http://kns.cnki.net/kcms/detail/</w:t>
      </w:r>
      <w:r w:rsidR="00725A6C">
        <w:rPr>
          <w:rFonts w:hint="eastAsia"/>
          <w:sz w:val="18"/>
          <w:szCs w:val="18"/>
          <w14:ligatures w14:val="standardContextual"/>
        </w:rPr>
        <w:t xml:space="preserve"> </w:t>
      </w:r>
      <w:r w:rsidRPr="00725A6C">
        <w:rPr>
          <w:rFonts w:hint="eastAsia"/>
          <w:sz w:val="18"/>
          <w:szCs w:val="18"/>
          <w14:ligatures w14:val="standardContextual"/>
        </w:rPr>
        <w:t>11.1929.V.20240820.1012.022.html</w:t>
      </w:r>
    </w:p>
    <w:p w14:paraId="1A57BE99" w14:textId="4C719C5E" w:rsidR="00235959" w:rsidRDefault="00415FE7" w:rsidP="00E16171">
      <w:pPr>
        <w:pStyle w:val="af2"/>
        <w:jc w:val="both"/>
        <w:rPr>
          <w:sz w:val="18"/>
          <w:szCs w:val="18"/>
        </w:rPr>
        <w:sectPr w:rsidR="00235959" w:rsidSect="003F1552">
          <w:type w:val="continuous"/>
          <w:pgSz w:w="11906" w:h="16838"/>
          <w:pgMar w:top="1418" w:right="1021" w:bottom="1418" w:left="1021" w:header="851" w:footer="992" w:gutter="0"/>
          <w:cols w:num="2" w:space="425"/>
          <w:docGrid w:type="lines" w:linePitch="312"/>
        </w:sectPr>
      </w:pPr>
      <w:r>
        <w:rPr>
          <w:rFonts w:hint="eastAsia"/>
          <w:sz w:val="18"/>
          <w:szCs w:val="18"/>
        </w:rPr>
        <w:t>[</w:t>
      </w:r>
      <w:r w:rsidR="00E641A5"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 xml:space="preserve">] </w:t>
      </w:r>
      <w:r w:rsidRPr="00415FE7">
        <w:rPr>
          <w:sz w:val="18"/>
          <w:szCs w:val="18"/>
        </w:rPr>
        <w:t xml:space="preserve">Span R, </w:t>
      </w:r>
      <w:proofErr w:type="spellStart"/>
      <w:r w:rsidRPr="00415FE7">
        <w:rPr>
          <w:sz w:val="18"/>
          <w:szCs w:val="18"/>
        </w:rPr>
        <w:t>Beckm</w:t>
      </w:r>
      <w:r w:rsidR="00D8185E" w:rsidRPr="00D8185E">
        <w:rPr>
          <w:sz w:val="18"/>
          <w:szCs w:val="18"/>
        </w:rPr>
        <w:t>ü</w:t>
      </w:r>
      <w:r w:rsidRPr="00415FE7">
        <w:rPr>
          <w:sz w:val="18"/>
          <w:szCs w:val="18"/>
        </w:rPr>
        <w:t>eller</w:t>
      </w:r>
      <w:proofErr w:type="spellEnd"/>
      <w:r w:rsidRPr="00415FE7">
        <w:rPr>
          <w:sz w:val="18"/>
          <w:szCs w:val="18"/>
        </w:rPr>
        <w:t xml:space="preserve"> R, Hielscher S, et al. TREND.</w:t>
      </w:r>
      <w:r w:rsidR="00D8185E">
        <w:rPr>
          <w:rFonts w:hint="eastAsia"/>
          <w:sz w:val="18"/>
          <w:szCs w:val="18"/>
        </w:rPr>
        <w:t xml:space="preserve"> </w:t>
      </w:r>
      <w:r w:rsidRPr="00415FE7">
        <w:rPr>
          <w:sz w:val="18"/>
          <w:szCs w:val="18"/>
        </w:rPr>
        <w:t>Thermodynamic Reference and Engineering Data</w:t>
      </w:r>
      <w:r w:rsidR="00D8185E">
        <w:rPr>
          <w:rFonts w:hint="eastAsia"/>
          <w:sz w:val="18"/>
          <w:szCs w:val="18"/>
        </w:rPr>
        <w:t xml:space="preserve"> </w:t>
      </w:r>
      <w:r w:rsidRPr="00415FE7">
        <w:rPr>
          <w:sz w:val="18"/>
          <w:szCs w:val="18"/>
        </w:rPr>
        <w:t xml:space="preserve">5.0 [DB/CD]. </w:t>
      </w:r>
      <w:r w:rsidR="00D8185E" w:rsidRPr="00D8185E">
        <w:rPr>
          <w:sz w:val="18"/>
          <w:szCs w:val="18"/>
        </w:rPr>
        <w:t xml:space="preserve">Bochum, Germany: </w:t>
      </w:r>
      <w:proofErr w:type="spellStart"/>
      <w:r w:rsidR="00D8185E" w:rsidRPr="00D8185E">
        <w:rPr>
          <w:sz w:val="18"/>
          <w:szCs w:val="18"/>
        </w:rPr>
        <w:t>Lehrstuhl</w:t>
      </w:r>
      <w:proofErr w:type="spellEnd"/>
      <w:r w:rsidR="00D8185E" w:rsidRPr="00D8185E">
        <w:rPr>
          <w:sz w:val="18"/>
          <w:szCs w:val="18"/>
        </w:rPr>
        <w:t xml:space="preserve"> für </w:t>
      </w:r>
      <w:proofErr w:type="spellStart"/>
      <w:r w:rsidR="00D8185E" w:rsidRPr="00D8185E">
        <w:rPr>
          <w:sz w:val="18"/>
          <w:szCs w:val="18"/>
        </w:rPr>
        <w:t>Thermodynamik</w:t>
      </w:r>
      <w:proofErr w:type="spellEnd"/>
      <w:r w:rsidR="00D8185E" w:rsidRPr="00D8185E">
        <w:rPr>
          <w:sz w:val="18"/>
          <w:szCs w:val="18"/>
        </w:rPr>
        <w:t>, Ruhr-Universität Bochum</w:t>
      </w:r>
      <w:r w:rsidR="00D8185E">
        <w:rPr>
          <w:rFonts w:hint="eastAsia"/>
          <w:sz w:val="18"/>
          <w:szCs w:val="18"/>
        </w:rPr>
        <w:t>,</w:t>
      </w:r>
      <w:r w:rsidR="00D8185E" w:rsidRPr="00D8185E">
        <w:rPr>
          <w:sz w:val="18"/>
          <w:szCs w:val="18"/>
        </w:rPr>
        <w:t xml:space="preserve"> 20</w:t>
      </w:r>
      <w:r w:rsidR="00D8185E">
        <w:rPr>
          <w:rFonts w:hint="eastAsia"/>
          <w:sz w:val="18"/>
          <w:szCs w:val="18"/>
        </w:rPr>
        <w:t>20</w:t>
      </w:r>
    </w:p>
    <w:p w14:paraId="6F1F2EEA" w14:textId="77777777" w:rsidR="00235959" w:rsidRDefault="00235959" w:rsidP="00E16171">
      <w:pPr>
        <w:pStyle w:val="af2"/>
        <w:jc w:val="both"/>
        <w:rPr>
          <w:sz w:val="18"/>
          <w:szCs w:val="18"/>
        </w:rPr>
      </w:pPr>
    </w:p>
    <w:sectPr w:rsidR="00235959" w:rsidSect="003F1552">
      <w:type w:val="continuous"/>
      <w:pgSz w:w="11906" w:h="16838"/>
      <w:pgMar w:top="1418" w:right="1021" w:bottom="1418" w:left="1021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C7F23BC" w14:textId="77777777" w:rsidR="005F104C" w:rsidRDefault="005F104C" w:rsidP="002C1997">
      <w:pPr>
        <w:spacing w:after="0" w:line="240" w:lineRule="auto"/>
      </w:pPr>
      <w:r>
        <w:separator/>
      </w:r>
    </w:p>
  </w:endnote>
  <w:endnote w:type="continuationSeparator" w:id="0">
    <w:p w14:paraId="0B0AC7EE" w14:textId="77777777" w:rsidR="005F104C" w:rsidRDefault="005F104C" w:rsidP="002C1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2DC188" w14:textId="77777777" w:rsidR="005F104C" w:rsidRDefault="005F104C" w:rsidP="002C1997">
      <w:pPr>
        <w:spacing w:after="0" w:line="240" w:lineRule="auto"/>
      </w:pPr>
      <w:r>
        <w:separator/>
      </w:r>
    </w:p>
  </w:footnote>
  <w:footnote w:type="continuationSeparator" w:id="0">
    <w:p w14:paraId="40D25DEC" w14:textId="77777777" w:rsidR="005F104C" w:rsidRDefault="005F104C" w:rsidP="002C1997">
      <w:pPr>
        <w:spacing w:after="0" w:line="240" w:lineRule="auto"/>
      </w:pPr>
      <w:r>
        <w:continuationSeparator/>
      </w:r>
    </w:p>
  </w:footnote>
  <w:footnote w:id="1">
    <w:p w14:paraId="51AB635C" w14:textId="43A6DF0B" w:rsidR="00BC5DF5" w:rsidRPr="00BC5DF5" w:rsidRDefault="00BC5DF5" w:rsidP="004D7E25">
      <w:pPr>
        <w:pStyle w:val="afa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收稿日期</w:t>
      </w:r>
      <w:r w:rsidRPr="00BC5DF5">
        <w:rPr>
          <w:rFonts w:ascii="Times New Roman" w:eastAsia="宋体" w:hAnsi="Times New Roman" w:cs="Times New Roman"/>
        </w:rPr>
        <w:t>：</w:t>
      </w:r>
      <w:r w:rsidRPr="00BC5DF5">
        <w:rPr>
          <w:rFonts w:ascii="Times New Roman" w:eastAsia="宋体" w:hAnsi="Times New Roman" w:cs="Times New Roman"/>
        </w:rPr>
        <w:t>202x-xx-xx</w:t>
      </w:r>
      <w:r w:rsidRPr="00BC5DF5">
        <w:rPr>
          <w:rFonts w:ascii="Times New Roman" w:eastAsia="宋体" w:hAnsi="Times New Roman" w:cs="Times New Roman"/>
        </w:rPr>
        <w:t>；修订日期：</w:t>
      </w:r>
      <w:r w:rsidRPr="00BC5DF5">
        <w:rPr>
          <w:rFonts w:ascii="Times New Roman" w:eastAsia="宋体" w:hAnsi="Times New Roman" w:cs="Times New Roman"/>
        </w:rPr>
        <w:t>202x-xx-xx</w:t>
      </w:r>
    </w:p>
    <w:p w14:paraId="370F9072" w14:textId="4795BB9D" w:rsidR="00BC5DF5" w:rsidRPr="00BC5DF5" w:rsidRDefault="00BC5DF5" w:rsidP="004D7E25">
      <w:pPr>
        <w:pStyle w:val="afa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基金项目</w:t>
      </w:r>
      <w:r w:rsidRPr="00BC5DF5">
        <w:rPr>
          <w:rFonts w:ascii="Times New Roman" w:eastAsia="宋体" w:hAnsi="Times New Roman" w:cs="Times New Roman"/>
        </w:rPr>
        <w:t>：国家自然科学基金</w:t>
      </w:r>
      <w:r w:rsidRPr="00BC5DF5">
        <w:rPr>
          <w:rFonts w:ascii="Times New Roman" w:eastAsia="宋体" w:hAnsi="Times New Roman" w:cs="Times New Roman"/>
        </w:rPr>
        <w:t>(</w:t>
      </w:r>
      <w:proofErr w:type="spellStart"/>
      <w:r w:rsidRPr="00BC5DF5">
        <w:rPr>
          <w:rFonts w:ascii="Times New Roman" w:eastAsia="宋体" w:hAnsi="Times New Roman" w:cs="Times New Roman"/>
        </w:rPr>
        <w:t>No.xxxxxx</w:t>
      </w:r>
      <w:proofErr w:type="spellEnd"/>
      <w:r w:rsidR="007804BB">
        <w:rPr>
          <w:rFonts w:ascii="Times New Roman" w:eastAsia="宋体" w:hAnsi="Times New Roman" w:cs="Times New Roman" w:hint="eastAsia"/>
        </w:rPr>
        <w:t xml:space="preserve">, </w:t>
      </w:r>
      <w:proofErr w:type="spellStart"/>
      <w:r w:rsidR="007804BB" w:rsidRPr="00BC5DF5">
        <w:rPr>
          <w:rFonts w:ascii="Times New Roman" w:eastAsia="宋体" w:hAnsi="Times New Roman" w:cs="Times New Roman"/>
        </w:rPr>
        <w:t>No.xxxxxx</w:t>
      </w:r>
      <w:proofErr w:type="spellEnd"/>
      <w:r w:rsidRPr="00BC5DF5">
        <w:rPr>
          <w:rFonts w:ascii="Times New Roman" w:eastAsia="宋体" w:hAnsi="Times New Roman" w:cs="Times New Roman"/>
        </w:rPr>
        <w:t xml:space="preserve">); </w:t>
      </w:r>
      <w:r w:rsidRPr="00BC5DF5">
        <w:rPr>
          <w:rFonts w:ascii="Times New Roman" w:eastAsia="宋体" w:hAnsi="Times New Roman" w:cs="Times New Roman"/>
        </w:rPr>
        <w:t>航空科学基金</w:t>
      </w:r>
      <w:r w:rsidRPr="00BC5DF5">
        <w:rPr>
          <w:rFonts w:ascii="Times New Roman" w:eastAsia="宋体" w:hAnsi="Times New Roman" w:cs="Times New Roman"/>
        </w:rPr>
        <w:t>(</w:t>
      </w:r>
      <w:proofErr w:type="spellStart"/>
      <w:r w:rsidRPr="00BC5DF5">
        <w:rPr>
          <w:rFonts w:ascii="Times New Roman" w:eastAsia="宋体" w:hAnsi="Times New Roman" w:cs="Times New Roman"/>
        </w:rPr>
        <w:t>No.xxxxxx</w:t>
      </w:r>
      <w:proofErr w:type="spellEnd"/>
      <w:r w:rsidRPr="00BC5DF5">
        <w:rPr>
          <w:rFonts w:ascii="Times New Roman" w:eastAsia="宋体" w:hAnsi="Times New Roman" w:cs="Times New Roman"/>
        </w:rPr>
        <w:t xml:space="preserve">) </w:t>
      </w:r>
    </w:p>
    <w:p w14:paraId="6E6D6005" w14:textId="52AFACAB" w:rsidR="00BC5DF5" w:rsidRPr="00BC5DF5" w:rsidRDefault="00BC5DF5" w:rsidP="004D7E25">
      <w:pPr>
        <w:pStyle w:val="afa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作者简介</w:t>
      </w:r>
      <w:r w:rsidRPr="00BC5DF5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988--</w:t>
      </w:r>
      <w:r>
        <w:rPr>
          <w:rFonts w:ascii="Times New Roman" w:eastAsia="宋体" w:hAnsi="Times New Roman" w:cs="Times New Roman" w:hint="eastAsia"/>
        </w:rPr>
        <w:t>），性别，职称，学位，主要从事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研究。</w:t>
      </w:r>
      <w:r>
        <w:rPr>
          <w:rFonts w:hint="eastAsia"/>
          <w:color w:val="FF0000"/>
        </w:rPr>
        <w:t>（</w:t>
      </w:r>
      <w:r w:rsidRPr="004D7E25">
        <w:rPr>
          <w:rFonts w:ascii="Times New Roman" w:eastAsia="宋体" w:hAnsi="Times New Roman" w:cs="Times New Roman" w:hint="eastAsia"/>
          <w:color w:val="0000FF"/>
          <w14:ligatures w14:val="none"/>
        </w:rPr>
        <w:t>指第一作者。如果第一作者同时也是通信作者，只写通信作者）</w:t>
      </w:r>
    </w:p>
    <w:p w14:paraId="72C61F76" w14:textId="46F9B272" w:rsidR="000D2209" w:rsidRDefault="00BC5DF5" w:rsidP="004D7E25">
      <w:pPr>
        <w:pStyle w:val="afa"/>
        <w:spacing w:after="0" w:line="240" w:lineRule="auto"/>
      </w:pPr>
      <w:r w:rsidRPr="00BC5DF5">
        <w:rPr>
          <w:rFonts w:ascii="黑体" w:eastAsia="黑体" w:hAnsi="黑体" w:cs="Times New Roman"/>
        </w:rPr>
        <w:t>通</w:t>
      </w:r>
      <w:r w:rsidRPr="00BC5DF5">
        <w:rPr>
          <w:rFonts w:ascii="黑体" w:eastAsia="黑体" w:hAnsi="黑体" w:cs="Times New Roman" w:hint="eastAsia"/>
        </w:rPr>
        <w:t>信</w:t>
      </w:r>
      <w:r w:rsidRPr="00BC5DF5">
        <w:rPr>
          <w:rFonts w:ascii="黑体" w:eastAsia="黑体" w:hAnsi="黑体" w:cs="Times New Roman"/>
        </w:rPr>
        <w:t>作者</w:t>
      </w:r>
      <w:r>
        <w:rPr>
          <w:rFonts w:ascii="黑体" w:eastAsia="黑体" w:hAnsi="黑体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968--</w:t>
      </w:r>
      <w:r>
        <w:rPr>
          <w:rFonts w:ascii="Times New Roman" w:eastAsia="宋体" w:hAnsi="Times New Roman" w:cs="Times New Roman" w:hint="eastAsia"/>
        </w:rPr>
        <w:t>），性别，职称，学位，主要从事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研究，</w:t>
      </w:r>
      <w:r w:rsidRPr="00BC5DF5">
        <w:rPr>
          <w:rFonts w:ascii="Times New Roman" w:eastAsia="宋体" w:hAnsi="Times New Roman" w:cs="Times New Roman"/>
        </w:rPr>
        <w:t>E-mail:</w:t>
      </w:r>
      <w:r>
        <w:rPr>
          <w:rFonts w:ascii="Times New Roman" w:eastAsia="宋体" w:hAnsi="Times New Roman" w:cs="Times New Roman" w:hint="eastAsia"/>
        </w:rPr>
        <w:t xml:space="preserve"> </w:t>
      </w:r>
      <w:proofErr w:type="spellStart"/>
      <w:r w:rsidRPr="00BC5DF5">
        <w:rPr>
          <w:rFonts w:ascii="Times New Roman" w:eastAsia="宋体" w:hAnsi="Times New Roman" w:cs="Times New Roman"/>
        </w:rPr>
        <w:t>aaa</w:t>
      </w:r>
      <w:r w:rsidRPr="00BC5DF5">
        <w:rPr>
          <w:rFonts w:ascii="Times New Roman" w:eastAsia="宋体" w:hAnsi="Times New Roman" w:cs="Times New Roman" w:hint="eastAsia"/>
        </w:rPr>
        <w:t>@</w:t>
      </w:r>
      <w:r w:rsidR="004D7E25">
        <w:rPr>
          <w:rFonts w:ascii="Times New Roman" w:eastAsia="宋体" w:hAnsi="Times New Roman" w:cs="Times New Roman" w:hint="eastAsia"/>
        </w:rPr>
        <w:t>bbb</w:t>
      </w:r>
      <w:proofErr w:type="spellEnd"/>
      <w:r>
        <w:rPr>
          <w:rFonts w:ascii="Times New Roman" w:eastAsia="宋体" w:hAnsi="Times New Roman" w:cs="Times New Roman" w:hint="eastAsia"/>
        </w:rPr>
        <w:t>。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1610"/>
    <w:rsid w:val="000078AB"/>
    <w:rsid w:val="00007DED"/>
    <w:rsid w:val="00017C00"/>
    <w:rsid w:val="0002773C"/>
    <w:rsid w:val="000368ED"/>
    <w:rsid w:val="00047FB1"/>
    <w:rsid w:val="00053102"/>
    <w:rsid w:val="00057255"/>
    <w:rsid w:val="000670C1"/>
    <w:rsid w:val="00087790"/>
    <w:rsid w:val="000922E7"/>
    <w:rsid w:val="000C059E"/>
    <w:rsid w:val="000C1573"/>
    <w:rsid w:val="000C3887"/>
    <w:rsid w:val="000D2209"/>
    <w:rsid w:val="000D723E"/>
    <w:rsid w:val="000F49EA"/>
    <w:rsid w:val="00106430"/>
    <w:rsid w:val="0011166B"/>
    <w:rsid w:val="001119D8"/>
    <w:rsid w:val="00136344"/>
    <w:rsid w:val="001437C5"/>
    <w:rsid w:val="00147D68"/>
    <w:rsid w:val="001756A4"/>
    <w:rsid w:val="001A666E"/>
    <w:rsid w:val="001B4ACE"/>
    <w:rsid w:val="001C4669"/>
    <w:rsid w:val="001C6326"/>
    <w:rsid w:val="0020101E"/>
    <w:rsid w:val="00201FD8"/>
    <w:rsid w:val="00210B5E"/>
    <w:rsid w:val="00222488"/>
    <w:rsid w:val="0022536E"/>
    <w:rsid w:val="00226CA6"/>
    <w:rsid w:val="00235959"/>
    <w:rsid w:val="002364EF"/>
    <w:rsid w:val="00236AFF"/>
    <w:rsid w:val="0025740A"/>
    <w:rsid w:val="00262EFC"/>
    <w:rsid w:val="002653C9"/>
    <w:rsid w:val="00283CD7"/>
    <w:rsid w:val="002917F1"/>
    <w:rsid w:val="002B0960"/>
    <w:rsid w:val="002C1997"/>
    <w:rsid w:val="002C4E8B"/>
    <w:rsid w:val="002D0BC7"/>
    <w:rsid w:val="002D21BF"/>
    <w:rsid w:val="002D6D68"/>
    <w:rsid w:val="002E6D30"/>
    <w:rsid w:val="003124A8"/>
    <w:rsid w:val="003172E1"/>
    <w:rsid w:val="00322EDF"/>
    <w:rsid w:val="00326D32"/>
    <w:rsid w:val="00333D9E"/>
    <w:rsid w:val="00336934"/>
    <w:rsid w:val="0034237B"/>
    <w:rsid w:val="0035122F"/>
    <w:rsid w:val="0036099E"/>
    <w:rsid w:val="00374D13"/>
    <w:rsid w:val="003751A2"/>
    <w:rsid w:val="00376B40"/>
    <w:rsid w:val="00392E0C"/>
    <w:rsid w:val="003A6382"/>
    <w:rsid w:val="003A7FC7"/>
    <w:rsid w:val="003B56C0"/>
    <w:rsid w:val="003C702F"/>
    <w:rsid w:val="003D5E13"/>
    <w:rsid w:val="003E3A93"/>
    <w:rsid w:val="003F1552"/>
    <w:rsid w:val="004014B1"/>
    <w:rsid w:val="00415FE7"/>
    <w:rsid w:val="004161D1"/>
    <w:rsid w:val="00433001"/>
    <w:rsid w:val="004338CA"/>
    <w:rsid w:val="004425C5"/>
    <w:rsid w:val="00445AA3"/>
    <w:rsid w:val="0046229B"/>
    <w:rsid w:val="00463419"/>
    <w:rsid w:val="00465D3A"/>
    <w:rsid w:val="00476102"/>
    <w:rsid w:val="0049017F"/>
    <w:rsid w:val="00497293"/>
    <w:rsid w:val="004A127F"/>
    <w:rsid w:val="004C3EBA"/>
    <w:rsid w:val="004C627D"/>
    <w:rsid w:val="004C7403"/>
    <w:rsid w:val="004D7E25"/>
    <w:rsid w:val="004F2E15"/>
    <w:rsid w:val="00501D87"/>
    <w:rsid w:val="005117D7"/>
    <w:rsid w:val="00512DCC"/>
    <w:rsid w:val="005163AF"/>
    <w:rsid w:val="00516E5B"/>
    <w:rsid w:val="0053072E"/>
    <w:rsid w:val="00536A79"/>
    <w:rsid w:val="00586BE8"/>
    <w:rsid w:val="005870CA"/>
    <w:rsid w:val="005A2A45"/>
    <w:rsid w:val="005A4B2C"/>
    <w:rsid w:val="005C0010"/>
    <w:rsid w:val="005C2639"/>
    <w:rsid w:val="005F1023"/>
    <w:rsid w:val="005F104C"/>
    <w:rsid w:val="00621200"/>
    <w:rsid w:val="00634910"/>
    <w:rsid w:val="00641F0C"/>
    <w:rsid w:val="00645AA0"/>
    <w:rsid w:val="00663530"/>
    <w:rsid w:val="0067058B"/>
    <w:rsid w:val="006852C3"/>
    <w:rsid w:val="00686D76"/>
    <w:rsid w:val="006A5C8D"/>
    <w:rsid w:val="006B5201"/>
    <w:rsid w:val="006E1AAB"/>
    <w:rsid w:val="006F03C2"/>
    <w:rsid w:val="0071168E"/>
    <w:rsid w:val="0071739F"/>
    <w:rsid w:val="00722548"/>
    <w:rsid w:val="00723E0C"/>
    <w:rsid w:val="00725A6C"/>
    <w:rsid w:val="00763E61"/>
    <w:rsid w:val="007750CB"/>
    <w:rsid w:val="007804BB"/>
    <w:rsid w:val="0078407E"/>
    <w:rsid w:val="007855CD"/>
    <w:rsid w:val="007970AD"/>
    <w:rsid w:val="007A26BB"/>
    <w:rsid w:val="007A2B9C"/>
    <w:rsid w:val="007A5D7A"/>
    <w:rsid w:val="007C741A"/>
    <w:rsid w:val="007D04A7"/>
    <w:rsid w:val="007D4791"/>
    <w:rsid w:val="007D6FAB"/>
    <w:rsid w:val="007F1A44"/>
    <w:rsid w:val="00801710"/>
    <w:rsid w:val="008052D5"/>
    <w:rsid w:val="008339A1"/>
    <w:rsid w:val="00857DEE"/>
    <w:rsid w:val="00864680"/>
    <w:rsid w:val="00872A45"/>
    <w:rsid w:val="00874845"/>
    <w:rsid w:val="00884F4B"/>
    <w:rsid w:val="00892677"/>
    <w:rsid w:val="008A3493"/>
    <w:rsid w:val="008A5434"/>
    <w:rsid w:val="008B3470"/>
    <w:rsid w:val="008B4AC0"/>
    <w:rsid w:val="008C04A5"/>
    <w:rsid w:val="008C71A6"/>
    <w:rsid w:val="008C7CDF"/>
    <w:rsid w:val="008D05BA"/>
    <w:rsid w:val="008E7D22"/>
    <w:rsid w:val="008F0468"/>
    <w:rsid w:val="00901672"/>
    <w:rsid w:val="0090441B"/>
    <w:rsid w:val="00915005"/>
    <w:rsid w:val="009232DF"/>
    <w:rsid w:val="00946FB5"/>
    <w:rsid w:val="00952E68"/>
    <w:rsid w:val="009606DC"/>
    <w:rsid w:val="00967019"/>
    <w:rsid w:val="00980D6A"/>
    <w:rsid w:val="009821F9"/>
    <w:rsid w:val="009A791E"/>
    <w:rsid w:val="009B1782"/>
    <w:rsid w:val="009B6CB1"/>
    <w:rsid w:val="009C1BF3"/>
    <w:rsid w:val="009E4541"/>
    <w:rsid w:val="00A00BB4"/>
    <w:rsid w:val="00A13494"/>
    <w:rsid w:val="00A14338"/>
    <w:rsid w:val="00A263FF"/>
    <w:rsid w:val="00A30C71"/>
    <w:rsid w:val="00A41370"/>
    <w:rsid w:val="00A420BE"/>
    <w:rsid w:val="00A45B3D"/>
    <w:rsid w:val="00A51DD5"/>
    <w:rsid w:val="00A55991"/>
    <w:rsid w:val="00A8144E"/>
    <w:rsid w:val="00AA268C"/>
    <w:rsid w:val="00AE18B9"/>
    <w:rsid w:val="00AE3B8F"/>
    <w:rsid w:val="00AF4F09"/>
    <w:rsid w:val="00B05E54"/>
    <w:rsid w:val="00B22D58"/>
    <w:rsid w:val="00B61089"/>
    <w:rsid w:val="00B610C1"/>
    <w:rsid w:val="00B6275C"/>
    <w:rsid w:val="00B721DB"/>
    <w:rsid w:val="00B77AC0"/>
    <w:rsid w:val="00B83051"/>
    <w:rsid w:val="00B83D22"/>
    <w:rsid w:val="00B87F63"/>
    <w:rsid w:val="00B95A67"/>
    <w:rsid w:val="00BA5325"/>
    <w:rsid w:val="00BB27BA"/>
    <w:rsid w:val="00BB461A"/>
    <w:rsid w:val="00BB533F"/>
    <w:rsid w:val="00BC1340"/>
    <w:rsid w:val="00BC4E30"/>
    <w:rsid w:val="00BC5DF5"/>
    <w:rsid w:val="00BC6E82"/>
    <w:rsid w:val="00BD7831"/>
    <w:rsid w:val="00BE5B58"/>
    <w:rsid w:val="00BF2290"/>
    <w:rsid w:val="00BF4A28"/>
    <w:rsid w:val="00C05D45"/>
    <w:rsid w:val="00C11E17"/>
    <w:rsid w:val="00C143B4"/>
    <w:rsid w:val="00C17944"/>
    <w:rsid w:val="00C34164"/>
    <w:rsid w:val="00C42C37"/>
    <w:rsid w:val="00C750FE"/>
    <w:rsid w:val="00C77A61"/>
    <w:rsid w:val="00C83D80"/>
    <w:rsid w:val="00C860C0"/>
    <w:rsid w:val="00C86CA0"/>
    <w:rsid w:val="00C966F9"/>
    <w:rsid w:val="00CC2ED2"/>
    <w:rsid w:val="00CC5B15"/>
    <w:rsid w:val="00CD74D3"/>
    <w:rsid w:val="00CF0AF2"/>
    <w:rsid w:val="00CF182F"/>
    <w:rsid w:val="00CF572B"/>
    <w:rsid w:val="00D05F60"/>
    <w:rsid w:val="00D16BA7"/>
    <w:rsid w:val="00D2069F"/>
    <w:rsid w:val="00D303D0"/>
    <w:rsid w:val="00D41610"/>
    <w:rsid w:val="00D55794"/>
    <w:rsid w:val="00D740A8"/>
    <w:rsid w:val="00D8185E"/>
    <w:rsid w:val="00D86498"/>
    <w:rsid w:val="00DB24EE"/>
    <w:rsid w:val="00DB379D"/>
    <w:rsid w:val="00DD44B1"/>
    <w:rsid w:val="00DD693B"/>
    <w:rsid w:val="00DE1B97"/>
    <w:rsid w:val="00DF3D6C"/>
    <w:rsid w:val="00E07559"/>
    <w:rsid w:val="00E07F69"/>
    <w:rsid w:val="00E11766"/>
    <w:rsid w:val="00E13710"/>
    <w:rsid w:val="00E16171"/>
    <w:rsid w:val="00E25E58"/>
    <w:rsid w:val="00E35535"/>
    <w:rsid w:val="00E52E89"/>
    <w:rsid w:val="00E641A5"/>
    <w:rsid w:val="00E87201"/>
    <w:rsid w:val="00E91381"/>
    <w:rsid w:val="00E94BD0"/>
    <w:rsid w:val="00EA6490"/>
    <w:rsid w:val="00EB19FB"/>
    <w:rsid w:val="00EC4A39"/>
    <w:rsid w:val="00EE3617"/>
    <w:rsid w:val="00EE7EEC"/>
    <w:rsid w:val="00F00CA9"/>
    <w:rsid w:val="00F01020"/>
    <w:rsid w:val="00F06DE0"/>
    <w:rsid w:val="00F14C46"/>
    <w:rsid w:val="00F20B1E"/>
    <w:rsid w:val="00F42FA1"/>
    <w:rsid w:val="00F52123"/>
    <w:rsid w:val="00F540F9"/>
    <w:rsid w:val="00F57CE8"/>
    <w:rsid w:val="00F80336"/>
    <w:rsid w:val="00F91AE8"/>
    <w:rsid w:val="00F94D0C"/>
    <w:rsid w:val="00FA35B1"/>
    <w:rsid w:val="00FB17E6"/>
    <w:rsid w:val="00FE30B1"/>
    <w:rsid w:val="00FF1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207162"/>
  <w15:chartTrackingRefBased/>
  <w15:docId w15:val="{B483E167-F36C-4BFF-84A4-36267C8FC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iPriority="0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D4161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4161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4161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4161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161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41610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41610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41610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41610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4161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4161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4161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4161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41610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4161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4161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4161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4161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41610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416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41610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4161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4161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4161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4161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4161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4161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4161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41610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2C199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2C1997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2C199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2C1997"/>
    <w:rPr>
      <w:sz w:val="18"/>
      <w:szCs w:val="18"/>
    </w:rPr>
  </w:style>
  <w:style w:type="paragraph" w:styleId="af2">
    <w:name w:val="annotation text"/>
    <w:basedOn w:val="a"/>
    <w:link w:val="af3"/>
    <w:semiHidden/>
    <w:rsid w:val="00E35535"/>
    <w:pPr>
      <w:spacing w:after="0" w:line="240" w:lineRule="auto"/>
    </w:pPr>
    <w:rPr>
      <w:rFonts w:ascii="Times New Roman" w:eastAsia="宋体" w:hAnsi="Times New Roman" w:cs="Times New Roman"/>
      <w:sz w:val="21"/>
      <w14:ligatures w14:val="none"/>
    </w:rPr>
  </w:style>
  <w:style w:type="character" w:customStyle="1" w:styleId="af3">
    <w:name w:val="批注文字 字符"/>
    <w:basedOn w:val="a0"/>
    <w:link w:val="af2"/>
    <w:semiHidden/>
    <w:rsid w:val="00E35535"/>
    <w:rPr>
      <w:rFonts w:ascii="Times New Roman" w:eastAsia="宋体" w:hAnsi="Times New Roman" w:cs="Times New Roman"/>
      <w:sz w:val="21"/>
      <w14:ligatures w14:val="none"/>
    </w:rPr>
  </w:style>
  <w:style w:type="paragraph" w:styleId="af4">
    <w:name w:val="annotation subject"/>
    <w:basedOn w:val="af2"/>
    <w:next w:val="af2"/>
    <w:link w:val="af5"/>
    <w:semiHidden/>
    <w:unhideWhenUsed/>
    <w:rsid w:val="00E16171"/>
    <w:pPr>
      <w:ind w:firstLineChars="200" w:firstLine="560"/>
    </w:pPr>
    <w:rPr>
      <w:rFonts w:ascii="Calibri" w:hAnsi="Calibri"/>
      <w:b/>
      <w:bCs/>
    </w:rPr>
  </w:style>
  <w:style w:type="character" w:customStyle="1" w:styleId="af5">
    <w:name w:val="批注主题 字符"/>
    <w:basedOn w:val="af3"/>
    <w:link w:val="af4"/>
    <w:semiHidden/>
    <w:rsid w:val="00E16171"/>
    <w:rPr>
      <w:rFonts w:ascii="Calibri" w:eastAsia="宋体" w:hAnsi="Calibri" w:cs="Times New Roman"/>
      <w:b/>
      <w:bCs/>
      <w:sz w:val="21"/>
      <w14:ligatures w14:val="none"/>
    </w:rPr>
  </w:style>
  <w:style w:type="table" w:styleId="af6">
    <w:name w:val="Table Grid"/>
    <w:basedOn w:val="a1"/>
    <w:uiPriority w:val="39"/>
    <w:rsid w:val="004C3E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Hyperlink"/>
    <w:basedOn w:val="a0"/>
    <w:uiPriority w:val="99"/>
    <w:unhideWhenUsed/>
    <w:rsid w:val="00D740A8"/>
    <w:rPr>
      <w:color w:val="467886" w:themeColor="hyperlink"/>
      <w:u w:val="single"/>
    </w:rPr>
  </w:style>
  <w:style w:type="character" w:styleId="af8">
    <w:name w:val="Unresolved Mention"/>
    <w:basedOn w:val="a0"/>
    <w:uiPriority w:val="99"/>
    <w:semiHidden/>
    <w:unhideWhenUsed/>
    <w:rsid w:val="00D740A8"/>
    <w:rPr>
      <w:color w:val="605E5C"/>
      <w:shd w:val="clear" w:color="auto" w:fill="E1DFDD"/>
    </w:rPr>
  </w:style>
  <w:style w:type="paragraph" w:styleId="af9">
    <w:name w:val="caption"/>
    <w:basedOn w:val="a"/>
    <w:next w:val="a"/>
    <w:uiPriority w:val="35"/>
    <w:unhideWhenUsed/>
    <w:qFormat/>
    <w:rsid w:val="000D2209"/>
    <w:rPr>
      <w:rFonts w:asciiTheme="majorHAnsi" w:eastAsia="黑体" w:hAnsiTheme="majorHAnsi" w:cstheme="majorBidi"/>
      <w:sz w:val="20"/>
      <w:szCs w:val="20"/>
    </w:rPr>
  </w:style>
  <w:style w:type="paragraph" w:styleId="afa">
    <w:name w:val="footnote text"/>
    <w:basedOn w:val="a"/>
    <w:link w:val="afb"/>
    <w:unhideWhenUsed/>
    <w:rsid w:val="000D2209"/>
    <w:pPr>
      <w:snapToGrid w:val="0"/>
    </w:pPr>
    <w:rPr>
      <w:sz w:val="18"/>
      <w:szCs w:val="18"/>
    </w:rPr>
  </w:style>
  <w:style w:type="character" w:customStyle="1" w:styleId="afb">
    <w:name w:val="脚注文本 字符"/>
    <w:basedOn w:val="a0"/>
    <w:link w:val="afa"/>
    <w:uiPriority w:val="99"/>
    <w:rsid w:val="000D2209"/>
    <w:rPr>
      <w:sz w:val="18"/>
      <w:szCs w:val="18"/>
    </w:rPr>
  </w:style>
  <w:style w:type="character" w:styleId="afc">
    <w:name w:val="footnote reference"/>
    <w:basedOn w:val="a0"/>
    <w:uiPriority w:val="99"/>
    <w:semiHidden/>
    <w:unhideWhenUsed/>
    <w:rsid w:val="000D2209"/>
    <w:rPr>
      <w:vertAlign w:val="superscript"/>
    </w:rPr>
  </w:style>
  <w:style w:type="paragraph" w:styleId="61">
    <w:name w:val="index 6"/>
    <w:basedOn w:val="a"/>
    <w:next w:val="a"/>
    <w:autoRedefine/>
    <w:semiHidden/>
    <w:rsid w:val="00BC5DF5"/>
    <w:pPr>
      <w:adjustRightInd w:val="0"/>
      <w:spacing w:after="0" w:line="240" w:lineRule="auto"/>
      <w:ind w:left="2100"/>
      <w:jc w:val="both"/>
      <w:textAlignment w:val="baseline"/>
    </w:pPr>
    <w:rPr>
      <w:rFonts w:ascii="Times New Roman" w:eastAsia="宋体" w:hAnsi="Times New Roman" w:cs="Times New Roman"/>
      <w:sz w:val="21"/>
      <w:szCs w:val="20"/>
      <w14:ligatures w14:val="none"/>
    </w:rPr>
  </w:style>
  <w:style w:type="character" w:styleId="afd">
    <w:name w:val="FollowedHyperlink"/>
    <w:basedOn w:val="a0"/>
    <w:uiPriority w:val="99"/>
    <w:semiHidden/>
    <w:unhideWhenUsed/>
    <w:rsid w:val="00CF182F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17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5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7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yperlink" Target="https://doi.org/10.1115/GT2015-42648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160351-05E3-4CAA-BB4D-33D49D633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1192</Words>
  <Characters>6796</Characters>
  <Application>Microsoft Office Word</Application>
  <DocSecurity>0</DocSecurity>
  <Lines>56</Lines>
  <Paragraphs>15</Paragraphs>
  <ScaleCrop>false</ScaleCrop>
  <Company/>
  <LinksUpToDate>false</LinksUpToDate>
  <CharactersWithSpaces>7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J Geng</dc:creator>
  <cp:keywords/>
  <dc:description/>
  <cp:lastModifiedBy>SJ Geng</cp:lastModifiedBy>
  <cp:revision>12</cp:revision>
  <dcterms:created xsi:type="dcterms:W3CDTF">2025-02-11T00:45:00Z</dcterms:created>
  <dcterms:modified xsi:type="dcterms:W3CDTF">2025-02-11T02:57:00Z</dcterms:modified>
</cp:coreProperties>
</file>